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charts/chart28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63"/>
  </p:notesMasterIdLst>
  <p:handoutMasterIdLst>
    <p:handoutMasterId r:id="rId64"/>
  </p:handoutMasterIdLst>
  <p:sldIdLst>
    <p:sldId id="617" r:id="rId3"/>
    <p:sldId id="618" r:id="rId4"/>
    <p:sldId id="619" r:id="rId5"/>
    <p:sldId id="620" r:id="rId6"/>
    <p:sldId id="621" r:id="rId7"/>
    <p:sldId id="616" r:id="rId8"/>
    <p:sldId id="388" r:id="rId9"/>
    <p:sldId id="666" r:id="rId10"/>
    <p:sldId id="533" r:id="rId11"/>
    <p:sldId id="667" r:id="rId12"/>
    <p:sldId id="534" r:id="rId13"/>
    <p:sldId id="668" r:id="rId14"/>
    <p:sldId id="535" r:id="rId15"/>
    <p:sldId id="669" r:id="rId16"/>
    <p:sldId id="536" r:id="rId17"/>
    <p:sldId id="670" r:id="rId18"/>
    <p:sldId id="537" r:id="rId19"/>
    <p:sldId id="671" r:id="rId20"/>
    <p:sldId id="607" r:id="rId21"/>
    <p:sldId id="672" r:id="rId22"/>
    <p:sldId id="608" r:id="rId23"/>
    <p:sldId id="675" r:id="rId24"/>
    <p:sldId id="609" r:id="rId25"/>
    <p:sldId id="678" r:id="rId26"/>
    <p:sldId id="610" r:id="rId27"/>
    <p:sldId id="681" r:id="rId28"/>
    <p:sldId id="611" r:id="rId29"/>
    <p:sldId id="684" r:id="rId30"/>
    <p:sldId id="612" r:id="rId31"/>
    <p:sldId id="687" r:id="rId32"/>
    <p:sldId id="544" r:id="rId33"/>
    <p:sldId id="673" r:id="rId34"/>
    <p:sldId id="545" r:id="rId35"/>
    <p:sldId id="676" r:id="rId36"/>
    <p:sldId id="547" r:id="rId37"/>
    <p:sldId id="679" r:id="rId38"/>
    <p:sldId id="548" r:id="rId39"/>
    <p:sldId id="682" r:id="rId40"/>
    <p:sldId id="549" r:id="rId41"/>
    <p:sldId id="685" r:id="rId42"/>
    <p:sldId id="606" r:id="rId43"/>
    <p:sldId id="688" r:id="rId44"/>
    <p:sldId id="660" r:id="rId45"/>
    <p:sldId id="674" r:id="rId46"/>
    <p:sldId id="661" r:id="rId47"/>
    <p:sldId id="677" r:id="rId48"/>
    <p:sldId id="662" r:id="rId49"/>
    <p:sldId id="680" r:id="rId50"/>
    <p:sldId id="663" r:id="rId51"/>
    <p:sldId id="683" r:id="rId52"/>
    <p:sldId id="664" r:id="rId53"/>
    <p:sldId id="686" r:id="rId54"/>
    <p:sldId id="665" r:id="rId55"/>
    <p:sldId id="689" r:id="rId56"/>
    <p:sldId id="613" r:id="rId57"/>
    <p:sldId id="614" r:id="rId58"/>
    <p:sldId id="654" r:id="rId59"/>
    <p:sldId id="655" r:id="rId60"/>
    <p:sldId id="656" r:id="rId61"/>
    <p:sldId id="690" r:id="rId62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ta" initials="M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9900"/>
    <a:srgbClr val="FF3300"/>
    <a:srgbClr val="009999"/>
    <a:srgbClr val="008080"/>
    <a:srgbClr val="FFFFFF"/>
    <a:srgbClr val="F68508"/>
    <a:srgbClr val="CC3300"/>
    <a:srgbClr val="267692"/>
    <a:srgbClr val="7671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99" autoAdjust="0"/>
    <p:restoredTop sz="94660"/>
  </p:normalViewPr>
  <p:slideViewPr>
    <p:cSldViewPr snapToGrid="0">
      <p:cViewPr varScale="1">
        <p:scale>
          <a:sx n="86" d="100"/>
          <a:sy n="86" d="100"/>
        </p:scale>
        <p:origin x="643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42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notesMaster" Target="notesMasters/notesMaster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commentAuthors" Target="commentAuthor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handoutMaster" Target="handoutMasters/handoutMaster1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1.xlsx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2.xlsx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3.xlsx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4.xlsx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5.xlsx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6.xlsx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7.xlsx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8.xlsx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9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0.xlsx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1.xlsx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2.xlsx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3.xlsx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4.xlsx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5.xlsx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6.xlsx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7.xlsx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8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C5C2-4B62-812A-48917E5E996A}"/>
              </c:ext>
            </c:extLst>
          </c:dPt>
          <c:dPt>
            <c:idx val="1"/>
            <c:invertIfNegative val="0"/>
            <c:bubble3D val="0"/>
            <c:spPr>
              <a:solidFill>
                <a:schemeClr val="accent4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C5C2-4B62-812A-48917E5E996A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C5C2-4B62-812A-48917E5E996A}"/>
              </c:ext>
            </c:extLst>
          </c:dPt>
          <c:dPt>
            <c:idx val="3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C5C2-4B62-812A-48917E5E996A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35699999999999998</c:v>
                </c:pt>
                <c:pt idx="1">
                  <c:v>0.3</c:v>
                </c:pt>
                <c:pt idx="2">
                  <c:v>0.32400000000000001</c:v>
                </c:pt>
                <c:pt idx="3">
                  <c:v>1.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8-C5C2-4B62-812A-48917E5E996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16"/>
        <c:axId val="153206184"/>
        <c:axId val="153206576"/>
      </c:barChart>
      <c:catAx>
        <c:axId val="1532061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53206576"/>
        <c:crosses val="autoZero"/>
        <c:auto val="1"/>
        <c:lblAlgn val="ctr"/>
        <c:lblOffset val="100"/>
        <c:noMultiLvlLbl val="0"/>
      </c:catAx>
      <c:valAx>
        <c:axId val="15320657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532061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93733205129514E-2"/>
          <c:y val="3.0774388302231635E-2"/>
          <c:w val="0.94254353096922328"/>
          <c:h val="0.7827631822186796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4211775878442546</c:v>
                </c:pt>
                <c:pt idx="1">
                  <c:v>0.4890194681861349</c:v>
                </c:pt>
                <c:pt idx="2">
                  <c:v>0.16536087369420702</c:v>
                </c:pt>
                <c:pt idx="3">
                  <c:v>3.501899335232669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907-467D-BD89-496D5DC04AC1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0506711955889535</c:v>
                </c:pt>
                <c:pt idx="1">
                  <c:v>0.33403903868971452</c:v>
                </c:pt>
                <c:pt idx="2">
                  <c:v>0.24951725100621175</c:v>
                </c:pt>
                <c:pt idx="3">
                  <c:v>1.137659074517832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0907-467D-BD89-496D5DC04AC1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39812291855888587</c:v>
                </c:pt>
                <c:pt idx="1">
                  <c:v>0.32228277323645171</c:v>
                </c:pt>
                <c:pt idx="2">
                  <c:v>0.24833484710868906</c:v>
                </c:pt>
                <c:pt idx="3">
                  <c:v>3.125946109597335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0907-467D-BD89-496D5DC04AC1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39213411218692484</c:v>
                </c:pt>
                <c:pt idx="1">
                  <c:v>0.35228454829159001</c:v>
                </c:pt>
                <c:pt idx="2">
                  <c:v>0.22901496359126192</c:v>
                </c:pt>
                <c:pt idx="3">
                  <c:v>2.65663759302232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0907-467D-BD89-496D5DC04AC1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F$2:$F$5</c:f>
              <c:numCache>
                <c:formatCode>###0%</c:formatCode>
                <c:ptCount val="4"/>
                <c:pt idx="0">
                  <c:v>0.48969157182912754</c:v>
                </c:pt>
                <c:pt idx="1">
                  <c:v>0.28335807356094345</c:v>
                </c:pt>
                <c:pt idx="2">
                  <c:v>0.20996206498433118</c:v>
                </c:pt>
                <c:pt idx="3">
                  <c:v>1.69882896255978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0907-467D-BD89-496D5DC04A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overlap val="-11"/>
        <c:axId val="447538704"/>
        <c:axId val="447539096"/>
      </c:barChart>
      <c:catAx>
        <c:axId val="4475387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7539096"/>
        <c:crosses val="autoZero"/>
        <c:auto val="1"/>
        <c:lblAlgn val="ctr"/>
        <c:lblOffset val="100"/>
        <c:noMultiLvlLbl val="0"/>
      </c:catAx>
      <c:valAx>
        <c:axId val="44753909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7538704"/>
        <c:crosses val="autoZero"/>
        <c:crossBetween val="between"/>
      </c:valAx>
    </c:plotArea>
    <c:legend>
      <c:legendPos val="b"/>
      <c:layout/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861517350229086E-2"/>
          <c:y val="3.1655162086723587E-2"/>
          <c:w val="0.92158342360093592"/>
          <c:h val="0.7936528034738465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4721321927634022</c:v>
                </c:pt>
                <c:pt idx="1">
                  <c:v>0.36177673874926947</c:v>
                </c:pt>
                <c:pt idx="2">
                  <c:v>0.1828808246108071</c:v>
                </c:pt>
                <c:pt idx="3">
                  <c:v>8.1292173635832306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E13-4B71-B64A-492AD666011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37775573909084997</c:v>
                </c:pt>
                <c:pt idx="1">
                  <c:v>0.35717305066007676</c:v>
                </c:pt>
                <c:pt idx="2">
                  <c:v>0.25564154256356897</c:v>
                </c:pt>
                <c:pt idx="3">
                  <c:v>9.4296676855043244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E13-4B71-B64A-492AD666011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34584421235857271</c:v>
                </c:pt>
                <c:pt idx="1">
                  <c:v>0.38246301131418625</c:v>
                </c:pt>
                <c:pt idx="2">
                  <c:v>0.2447780678851175</c:v>
                </c:pt>
                <c:pt idx="3">
                  <c:v>2.691470844212358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E13-4B71-B64A-492AD66601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353641064"/>
        <c:axId val="353641456"/>
      </c:barChart>
      <c:catAx>
        <c:axId val="3536410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3641456"/>
        <c:crosses val="autoZero"/>
        <c:auto val="1"/>
        <c:lblAlgn val="ctr"/>
        <c:lblOffset val="100"/>
        <c:noMultiLvlLbl val="0"/>
      </c:catAx>
      <c:valAx>
        <c:axId val="35364145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3641064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026773127791211E-2"/>
          <c:y val="3.1655162086723587E-2"/>
          <c:w val="0.93683181313979269"/>
          <c:h val="0.7822481267032649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6630349476016805</c:v>
                </c:pt>
                <c:pt idx="1">
                  <c:v>0.39432620839296434</c:v>
                </c:pt>
                <c:pt idx="2">
                  <c:v>0.22272748257236508</c:v>
                </c:pt>
                <c:pt idx="3">
                  <c:v>1.664281427450256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CA6-4536-946B-51D3D548DBC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4862586316869574</c:v>
                </c:pt>
                <c:pt idx="1">
                  <c:v>0.29168862142599628</c:v>
                </c:pt>
                <c:pt idx="2">
                  <c:v>0.25153221109847751</c:v>
                </c:pt>
                <c:pt idx="3">
                  <c:v>8.1533043068304726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CA6-4536-946B-51D3D548DBC7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37933557734523637</c:v>
                </c:pt>
                <c:pt idx="1">
                  <c:v>0.34516317869164348</c:v>
                </c:pt>
                <c:pt idx="2">
                  <c:v>0.25954924630469778</c:v>
                </c:pt>
                <c:pt idx="3">
                  <c:v>1.595199765842236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3CA6-4536-946B-51D3D548DBC7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38536428555027441</c:v>
                </c:pt>
                <c:pt idx="1">
                  <c:v>0.41840600675070605</c:v>
                </c:pt>
                <c:pt idx="2">
                  <c:v>0.18229202544143647</c:v>
                </c:pt>
                <c:pt idx="3">
                  <c:v>1.393768225758306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3CA6-4536-946B-51D3D548DB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353643024"/>
        <c:axId val="353643416"/>
      </c:barChart>
      <c:catAx>
        <c:axId val="35364302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3643416"/>
        <c:crosses val="autoZero"/>
        <c:auto val="1"/>
        <c:lblAlgn val="ctr"/>
        <c:lblOffset val="100"/>
        <c:noMultiLvlLbl val="0"/>
      </c:catAx>
      <c:valAx>
        <c:axId val="35364341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3643024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716229103225654E-2"/>
          <c:y val="3.1655162086723587E-2"/>
          <c:w val="0.94109725934828803"/>
          <c:h val="0.7850992958959103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769821792645171</c:v>
                </c:pt>
                <c:pt idx="1">
                  <c:v>0.38029525032092432</c:v>
                </c:pt>
                <c:pt idx="2">
                  <c:v>0.2242411085101563</c:v>
                </c:pt>
                <c:pt idx="3">
                  <c:v>1.848146190440232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01B-4807-B2A3-C678A87430F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2150826909479711</c:v>
                </c:pt>
                <c:pt idx="1">
                  <c:v>0.33945539517478052</c:v>
                </c:pt>
                <c:pt idx="2">
                  <c:v>0.23355234794005553</c:v>
                </c:pt>
                <c:pt idx="3">
                  <c:v>5.4839877903668068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01B-4807-B2A3-C678A87430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7"/>
        <c:axId val="448734312"/>
        <c:axId val="448734704"/>
      </c:barChart>
      <c:catAx>
        <c:axId val="44873431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8734704"/>
        <c:crosses val="autoZero"/>
        <c:auto val="1"/>
        <c:lblAlgn val="ctr"/>
        <c:lblOffset val="100"/>
        <c:noMultiLvlLbl val="0"/>
      </c:catAx>
      <c:valAx>
        <c:axId val="44873470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873431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6673803095094966E-2"/>
          <c:y val="3.1655162086723587E-2"/>
          <c:w val="0.93986348014986498"/>
          <c:h val="0.7622899423547470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4142503933468199</c:v>
                </c:pt>
                <c:pt idx="1">
                  <c:v>0.40161334632002194</c:v>
                </c:pt>
                <c:pt idx="2">
                  <c:v>0.24476161934017632</c:v>
                </c:pt>
                <c:pt idx="3">
                  <c:v>1.21999950051197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8B4-4D99-B223-440E086A85D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4173981490315811</c:v>
                </c:pt>
                <c:pt idx="1">
                  <c:v>0.33169544890754699</c:v>
                </c:pt>
                <c:pt idx="2">
                  <c:v>0.21107241675412652</c:v>
                </c:pt>
                <c:pt idx="3">
                  <c:v>1.54923194351684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8B4-4D99-B223-440E086A85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48736272"/>
        <c:axId val="448736664"/>
      </c:barChart>
      <c:catAx>
        <c:axId val="4487362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8736664"/>
        <c:crosses val="autoZero"/>
        <c:auto val="1"/>
        <c:lblAlgn val="ctr"/>
        <c:lblOffset val="100"/>
        <c:noMultiLvlLbl val="0"/>
      </c:catAx>
      <c:valAx>
        <c:axId val="44873666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873627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2B87-43DD-97E5-39551469F375}"/>
              </c:ext>
            </c:extLst>
          </c:dPt>
          <c:dPt>
            <c:idx val="1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2B87-43DD-97E5-39551469F375}"/>
              </c:ext>
            </c:extLst>
          </c:dPt>
          <c:dPt>
            <c:idx val="2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2B87-43DD-97E5-39551469F375}"/>
              </c:ext>
            </c:extLst>
          </c:dPt>
          <c:dPt>
            <c:idx val="3"/>
            <c:invertIfNegative val="0"/>
            <c:bubble3D val="0"/>
            <c:spPr>
              <a:solidFill>
                <a:srgbClr val="7030A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7-2B87-43DD-97E5-39551469F375}"/>
              </c:ext>
            </c:extLst>
          </c:dPt>
          <c:dPt>
            <c:idx val="4"/>
            <c:invertIfNegative val="0"/>
            <c:bubble3D val="0"/>
            <c:spPr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9-2B87-43DD-97E5-39551469F375}"/>
              </c:ext>
            </c:extLst>
          </c:dPt>
          <c:dPt>
            <c:idx val="5"/>
            <c:invertIfNegative val="0"/>
            <c:bubble3D val="0"/>
            <c:spPr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B-2B87-43DD-97E5-39551469F37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20899999999999999</c:v>
                </c:pt>
                <c:pt idx="1">
                  <c:v>0.11700000000000001</c:v>
                </c:pt>
                <c:pt idx="2">
                  <c:v>0.48499999999999999</c:v>
                </c:pt>
                <c:pt idx="3">
                  <c:v>2.1999999999999999E-2</c:v>
                </c:pt>
                <c:pt idx="4">
                  <c:v>0.157</c:v>
                </c:pt>
                <c:pt idx="5">
                  <c:v>1.09999999999999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2B87-43DD-97E5-39551469F37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6"/>
        <c:axId val="449345584"/>
        <c:axId val="449346368"/>
      </c:barChart>
      <c:catAx>
        <c:axId val="4493455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9346368"/>
        <c:crosses val="autoZero"/>
        <c:auto val="1"/>
        <c:lblAlgn val="ctr"/>
        <c:lblOffset val="100"/>
        <c:noMultiLvlLbl val="0"/>
      </c:catAx>
      <c:valAx>
        <c:axId val="449346368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934558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4.2091433117996159E-2"/>
          <c:y val="2.9733206248523904E-2"/>
          <c:w val="0.94390602076406194"/>
          <c:h val="0.6982550440298255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Junho 2017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 / Não quis se manifestar  (Não citar)</c:v>
                </c:pt>
              </c:strCache>
            </c:strRef>
          </c:cat>
          <c:val>
            <c:numRef>
              <c:f>Plan1!$B$2:$B$7</c:f>
              <c:numCache>
                <c:formatCode>0.0%</c:formatCode>
                <c:ptCount val="6"/>
                <c:pt idx="0">
                  <c:v>0.127</c:v>
                </c:pt>
                <c:pt idx="1">
                  <c:v>9.8000000000000004E-2</c:v>
                </c:pt>
                <c:pt idx="2">
                  <c:v>0.27300000000000002</c:v>
                </c:pt>
                <c:pt idx="3">
                  <c:v>2.1000000000000001E-2</c:v>
                </c:pt>
                <c:pt idx="4">
                  <c:v>0.46400000000000002</c:v>
                </c:pt>
                <c:pt idx="5">
                  <c:v>1.6E-2</c:v>
                </c:pt>
              </c:numCache>
            </c:numRef>
          </c:val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etembro 2017</c:v>
                </c:pt>
              </c:strCache>
            </c:strRef>
          </c:tx>
          <c:spPr>
            <a:solidFill>
              <a:srgbClr val="00808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 / Não quis se manifestar  (Não citar)</c:v>
                </c:pt>
              </c:strCache>
            </c:strRef>
          </c:cat>
          <c:val>
            <c:numRef>
              <c:f>Plan1!$C$2:$C$7</c:f>
              <c:numCache>
                <c:formatCode>0.0%</c:formatCode>
                <c:ptCount val="6"/>
                <c:pt idx="0">
                  <c:v>0.20899999999999999</c:v>
                </c:pt>
                <c:pt idx="1">
                  <c:v>0.11700000000000001</c:v>
                </c:pt>
                <c:pt idx="2">
                  <c:v>0.48499999999999999</c:v>
                </c:pt>
                <c:pt idx="3">
                  <c:v>2.1999999999999999E-2</c:v>
                </c:pt>
                <c:pt idx="4">
                  <c:v>0.157</c:v>
                </c:pt>
                <c:pt idx="5">
                  <c:v>1.099999999999999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49117400"/>
        <c:axId val="449117792"/>
      </c:barChart>
      <c:catAx>
        <c:axId val="4491174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449117792"/>
        <c:crosses val="autoZero"/>
        <c:auto val="1"/>
        <c:lblAlgn val="ctr"/>
        <c:lblOffset val="100"/>
        <c:noMultiLvlLbl val="0"/>
      </c:catAx>
      <c:valAx>
        <c:axId val="449117792"/>
        <c:scaling>
          <c:orientation val="minMax"/>
          <c:max val="0.70000000000000007"/>
        </c:scaling>
        <c:delete val="0"/>
        <c:axPos val="l"/>
        <c:majorGridlines>
          <c:spPr>
            <a:ln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449117400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2373140857392827E-2"/>
          <c:y val="3.1655162086723587E-2"/>
          <c:w val="0.9454046369203849"/>
          <c:h val="0.6816014051998591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22180674264007597</c:v>
                </c:pt>
                <c:pt idx="1">
                  <c:v>0.13719729344729345</c:v>
                </c:pt>
                <c:pt idx="2">
                  <c:v>0.48792141500474834</c:v>
                </c:pt>
                <c:pt idx="3">
                  <c:v>2.5284900284900286E-2</c:v>
                </c:pt>
                <c:pt idx="4">
                  <c:v>0.12594966761633428</c:v>
                </c:pt>
                <c:pt idx="5">
                  <c:v>1.8399810066476732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CBA-4C15-BFC8-F8CD53C1C84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0289416746155456</c:v>
                </c:pt>
                <c:pt idx="1">
                  <c:v>9.7713049345089911E-2</c:v>
                </c:pt>
                <c:pt idx="2">
                  <c:v>0.50995742502849961</c:v>
                </c:pt>
                <c:pt idx="3">
                  <c:v>1.9356489775027338E-2</c:v>
                </c:pt>
                <c:pt idx="4">
                  <c:v>0.15850452504478516</c:v>
                </c:pt>
                <c:pt idx="5">
                  <c:v>1.157434334504339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CBA-4C15-BFC8-F8CD53C1C84E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D$2:$D$7</c:f>
              <c:numCache>
                <c:formatCode>###0%</c:formatCode>
                <c:ptCount val="6"/>
                <c:pt idx="0">
                  <c:v>0.17918243754731264</c:v>
                </c:pt>
                <c:pt idx="1">
                  <c:v>0.12944738834216504</c:v>
                </c:pt>
                <c:pt idx="2">
                  <c:v>0.48682816048448146</c:v>
                </c:pt>
                <c:pt idx="3">
                  <c:v>1.3096139288417866E-2</c:v>
                </c:pt>
                <c:pt idx="4">
                  <c:v>0.17395912187736562</c:v>
                </c:pt>
                <c:pt idx="5">
                  <c:v>1.748675246025737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CBA-4C15-BFC8-F8CD53C1C84E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E$2:$E$7</c:f>
              <c:numCache>
                <c:formatCode>###0%</c:formatCode>
                <c:ptCount val="6"/>
                <c:pt idx="0">
                  <c:v>0.22889493478434825</c:v>
                </c:pt>
                <c:pt idx="1">
                  <c:v>0.14939585500520125</c:v>
                </c:pt>
                <c:pt idx="2">
                  <c:v>0.39581499559894373</c:v>
                </c:pt>
                <c:pt idx="3">
                  <c:v>3.4488277186524766E-2</c:v>
                </c:pt>
                <c:pt idx="4">
                  <c:v>0.17484196207089703</c:v>
                </c:pt>
                <c:pt idx="5">
                  <c:v>1.656397535408498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5CBA-4C15-BFC8-F8CD53C1C84E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F$2:$F$7</c:f>
              <c:numCache>
                <c:formatCode>###0%</c:formatCode>
                <c:ptCount val="6"/>
                <c:pt idx="0">
                  <c:v>0.19409630606860159</c:v>
                </c:pt>
                <c:pt idx="1">
                  <c:v>0.12071240105540897</c:v>
                </c:pt>
                <c:pt idx="2">
                  <c:v>0.46883245382585748</c:v>
                </c:pt>
                <c:pt idx="3">
                  <c:v>1.550131926121372E-2</c:v>
                </c:pt>
                <c:pt idx="4">
                  <c:v>0.18552110817941952</c:v>
                </c:pt>
                <c:pt idx="5">
                  <c:v>1.533641160949868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5CBA-4C15-BFC8-F8CD53C1C84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4"/>
        <c:overlap val="-8"/>
        <c:axId val="449118968"/>
        <c:axId val="449119360"/>
      </c:barChart>
      <c:catAx>
        <c:axId val="44911896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9119360"/>
        <c:crosses val="autoZero"/>
        <c:auto val="1"/>
        <c:lblAlgn val="ctr"/>
        <c:lblOffset val="100"/>
        <c:noMultiLvlLbl val="0"/>
      </c:catAx>
      <c:valAx>
        <c:axId val="44911936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9118968"/>
        <c:crosses val="autoZero"/>
        <c:crossBetween val="between"/>
      </c:valAx>
    </c:plotArea>
    <c:legend>
      <c:legendPos val="b"/>
      <c:layout/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434777255126553E-2"/>
          <c:y val="3.552087602810694E-2"/>
          <c:w val="0.94403677927707563"/>
          <c:h val="0.6587154775361356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29989019552281099</c:v>
                </c:pt>
                <c:pt idx="1">
                  <c:v>0.14694318503825446</c:v>
                </c:pt>
                <c:pt idx="2">
                  <c:v>0.4942972513459904</c:v>
                </c:pt>
                <c:pt idx="3">
                  <c:v>2.7380277699064891E-2</c:v>
                </c:pt>
                <c:pt idx="4">
                  <c:v>2.3236044205157267E-2</c:v>
                </c:pt>
                <c:pt idx="5">
                  <c:v>8.2530461887220172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DBB-42E2-A4AD-8CE8AFA0D873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19361709045977757</c:v>
                </c:pt>
                <c:pt idx="1">
                  <c:v>0.13622618196007022</c:v>
                </c:pt>
                <c:pt idx="2">
                  <c:v>0.51443714638746174</c:v>
                </c:pt>
                <c:pt idx="3">
                  <c:v>2.62242309943422E-2</c:v>
                </c:pt>
                <c:pt idx="4">
                  <c:v>0.12204916433634649</c:v>
                </c:pt>
                <c:pt idx="5">
                  <c:v>7.4461858620016906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DBB-42E2-A4AD-8CE8AFA0D873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D$2:$D$7</c:f>
              <c:numCache>
                <c:formatCode>###0%</c:formatCode>
                <c:ptCount val="6"/>
                <c:pt idx="0">
                  <c:v>0.11616370400992146</c:v>
                </c:pt>
                <c:pt idx="1">
                  <c:v>5.4916124540371182E-2</c:v>
                </c:pt>
                <c:pt idx="2">
                  <c:v>0.43286699593133304</c:v>
                </c:pt>
                <c:pt idx="3">
                  <c:v>1.0595940036117578E-2</c:v>
                </c:pt>
                <c:pt idx="4">
                  <c:v>0.36648462827179562</c:v>
                </c:pt>
                <c:pt idx="5">
                  <c:v>1.897260721046104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DBB-42E2-A4AD-8CE8AFA0D87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49400776"/>
        <c:axId val="449401168"/>
      </c:barChart>
      <c:catAx>
        <c:axId val="4494007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9401168"/>
        <c:crosses val="autoZero"/>
        <c:auto val="1"/>
        <c:lblAlgn val="ctr"/>
        <c:lblOffset val="100"/>
        <c:noMultiLvlLbl val="0"/>
      </c:catAx>
      <c:valAx>
        <c:axId val="449401168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9400776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865385231958293E-2"/>
          <c:y val="3.5142594663086994E-2"/>
          <c:w val="0.94348196558225828"/>
          <c:h val="0.6528541612977353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16910576612344766</c:v>
                </c:pt>
                <c:pt idx="1">
                  <c:v>0.11788467753104659</c:v>
                </c:pt>
                <c:pt idx="2">
                  <c:v>0.49965375559761782</c:v>
                </c:pt>
                <c:pt idx="3">
                  <c:v>2.5529753935644706E-2</c:v>
                </c:pt>
                <c:pt idx="4">
                  <c:v>0.17402243663727435</c:v>
                </c:pt>
                <c:pt idx="5">
                  <c:v>1.380361017496883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C65D-4C7D-AFDE-53B2370D6042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661194154025347</c:v>
                </c:pt>
                <c:pt idx="1">
                  <c:v>9.8061510302559704E-2</c:v>
                </c:pt>
                <c:pt idx="2">
                  <c:v>0.50281483124878668</c:v>
                </c:pt>
                <c:pt idx="3">
                  <c:v>1.7887351285393382E-2</c:v>
                </c:pt>
                <c:pt idx="4">
                  <c:v>0.10427355167919243</c:v>
                </c:pt>
                <c:pt idx="5">
                  <c:v>1.084334008153304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C65D-4C7D-AFDE-53B2370D6042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D$2:$D$7</c:f>
              <c:numCache>
                <c:formatCode>###0%</c:formatCode>
                <c:ptCount val="6"/>
                <c:pt idx="0">
                  <c:v>0.22710863944582663</c:v>
                </c:pt>
                <c:pt idx="1">
                  <c:v>0.16537392067905754</c:v>
                </c:pt>
                <c:pt idx="2">
                  <c:v>0.43880189277525727</c:v>
                </c:pt>
                <c:pt idx="3">
                  <c:v>1.4366554466071515E-2</c:v>
                </c:pt>
                <c:pt idx="4">
                  <c:v>0.14559246792526465</c:v>
                </c:pt>
                <c:pt idx="5">
                  <c:v>8.7565247085223674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C65D-4C7D-AFDE-53B2370D6042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E$2:$E$7</c:f>
              <c:numCache>
                <c:formatCode>###0%</c:formatCode>
                <c:ptCount val="6"/>
                <c:pt idx="0">
                  <c:v>0.18249448934606907</c:v>
                </c:pt>
                <c:pt idx="1">
                  <c:v>8.6700955180014694E-2</c:v>
                </c:pt>
                <c:pt idx="2">
                  <c:v>0.49779573842762675</c:v>
                </c:pt>
                <c:pt idx="3">
                  <c:v>2.9964180749448937E-2</c:v>
                </c:pt>
                <c:pt idx="4">
                  <c:v>0.19278104335047758</c:v>
                </c:pt>
                <c:pt idx="5">
                  <c:v>1.026359294636296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C65D-4C7D-AFDE-53B2370D604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49402736"/>
        <c:axId val="450930616"/>
      </c:barChart>
      <c:catAx>
        <c:axId val="4494027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0930616"/>
        <c:crosses val="autoZero"/>
        <c:auto val="1"/>
        <c:lblAlgn val="ctr"/>
        <c:lblOffset val="100"/>
        <c:noMultiLvlLbl val="0"/>
      </c:catAx>
      <c:valAx>
        <c:axId val="45093061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9402736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Junho 2017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 / Não quis se manifestar  (Não citar)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309</c:v>
                </c:pt>
                <c:pt idx="1">
                  <c:v>0.23699999999999999</c:v>
                </c:pt>
                <c:pt idx="2">
                  <c:v>0.36799999999999999</c:v>
                </c:pt>
                <c:pt idx="3">
                  <c:v>8.5999999999999993E-2</c:v>
                </c:pt>
              </c:numCache>
            </c:numRef>
          </c:val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etembro 2017</c:v>
                </c:pt>
              </c:strCache>
            </c:strRef>
          </c:tx>
          <c:spPr>
            <a:solidFill>
              <a:srgbClr val="00808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 / Não quis se manifestar  (Não citar)</c:v>
                </c:pt>
              </c:strCache>
            </c:strRef>
          </c:cat>
          <c:val>
            <c:numRef>
              <c:f>Plan1!$C$2:$C$5</c:f>
              <c:numCache>
                <c:formatCode>0.0%</c:formatCode>
                <c:ptCount val="4"/>
                <c:pt idx="0">
                  <c:v>0.35699999999999998</c:v>
                </c:pt>
                <c:pt idx="1">
                  <c:v>0.3</c:v>
                </c:pt>
                <c:pt idx="2">
                  <c:v>0.32400000000000001</c:v>
                </c:pt>
                <c:pt idx="3">
                  <c:v>1.9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153207360"/>
        <c:axId val="153207752"/>
      </c:barChart>
      <c:catAx>
        <c:axId val="1532073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153207752"/>
        <c:crosses val="autoZero"/>
        <c:auto val="1"/>
        <c:lblAlgn val="ctr"/>
        <c:lblOffset val="100"/>
        <c:noMultiLvlLbl val="0"/>
      </c:catAx>
      <c:valAx>
        <c:axId val="153207752"/>
        <c:scaling>
          <c:orientation val="minMax"/>
          <c:max val="0.70000000000000007"/>
        </c:scaling>
        <c:delete val="0"/>
        <c:axPos val="l"/>
        <c:majorGridlines>
          <c:spPr>
            <a:ln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153207360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918324779673579E-2"/>
          <c:y val="3.1655162086723587E-2"/>
          <c:w val="0.94083687065372257"/>
          <c:h val="0.6844525743925045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 (Não citar)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17809576847927658</c:v>
                </c:pt>
                <c:pt idx="1">
                  <c:v>0.111182428286909</c:v>
                </c:pt>
                <c:pt idx="2">
                  <c:v>0.46982811511850714</c:v>
                </c:pt>
                <c:pt idx="3">
                  <c:v>1.8868636908526283E-2</c:v>
                </c:pt>
                <c:pt idx="4">
                  <c:v>0.20858386113287333</c:v>
                </c:pt>
                <c:pt idx="5">
                  <c:v>1.344119007390766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EEE2-4679-A4E4-3A6CB97A213F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 (Não citar)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6409367616879648</c:v>
                </c:pt>
                <c:pt idx="1">
                  <c:v>0.12795971510855883</c:v>
                </c:pt>
                <c:pt idx="2">
                  <c:v>0.51168365323262111</c:v>
                </c:pt>
                <c:pt idx="3">
                  <c:v>2.8385672650766552E-2</c:v>
                </c:pt>
                <c:pt idx="4">
                  <c:v>6.1479297083829133E-2</c:v>
                </c:pt>
                <c:pt idx="5">
                  <c:v>6.3979857554279408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EEE2-4679-A4E4-3A6CB97A213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9"/>
        <c:axId val="450694872"/>
        <c:axId val="450695264"/>
      </c:barChart>
      <c:catAx>
        <c:axId val="45069487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0695264"/>
        <c:crosses val="autoZero"/>
        <c:auto val="1"/>
        <c:lblAlgn val="ctr"/>
        <c:lblOffset val="100"/>
        <c:noMultiLvlLbl val="0"/>
      </c:catAx>
      <c:valAx>
        <c:axId val="45069526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069487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7545365292614689E-2"/>
          <c:y val="3.1655162086723587E-2"/>
          <c:w val="0.93874052221808935"/>
          <c:h val="0.6958572511630861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B$2:$B$7</c:f>
              <c:numCache>
                <c:formatCode>###0%</c:formatCode>
                <c:ptCount val="6"/>
                <c:pt idx="0">
                  <c:v>0.18559494524430903</c:v>
                </c:pt>
                <c:pt idx="1">
                  <c:v>0.12580697526316448</c:v>
                </c:pt>
                <c:pt idx="2">
                  <c:v>0.49333816165728062</c:v>
                </c:pt>
                <c:pt idx="3">
                  <c:v>1.2187355618545758E-2</c:v>
                </c:pt>
                <c:pt idx="4">
                  <c:v>0.17160945519024012</c:v>
                </c:pt>
                <c:pt idx="5">
                  <c:v>1.14631070264600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411F-48E6-86AC-D4FFE640FD7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7</c:f>
              <c:strCache>
                <c:ptCount val="6"/>
                <c:pt idx="0">
                  <c:v>Contratar</c:v>
                </c:pt>
                <c:pt idx="1">
                  <c:v>Demitir</c:v>
                </c:pt>
                <c:pt idx="2">
                  <c:v>Nem contratar, nem demitir</c:v>
                </c:pt>
                <c:pt idx="3">
                  <c:v>Substituir alguns funcionários (demitir mas repor contratando)</c:v>
                </c:pt>
                <c:pt idx="4">
                  <c:v>Não possui funcionários</c:v>
                </c:pt>
                <c:pt idx="5">
                  <c:v>Não sabe</c:v>
                </c:pt>
              </c:strCache>
            </c:strRef>
          </c:cat>
          <c:val>
            <c:numRef>
              <c:f>Plan1!$C$2:$C$7</c:f>
              <c:numCache>
                <c:formatCode>###0%</c:formatCode>
                <c:ptCount val="6"/>
                <c:pt idx="0">
                  <c:v>0.23039309226218874</c:v>
                </c:pt>
                <c:pt idx="1">
                  <c:v>0.10882787901917755</c:v>
                </c:pt>
                <c:pt idx="2">
                  <c:v>0.47632620933117065</c:v>
                </c:pt>
                <c:pt idx="3">
                  <c:v>3.1831409216677799E-2</c:v>
                </c:pt>
                <c:pt idx="4">
                  <c:v>0.14216200744203797</c:v>
                </c:pt>
                <c:pt idx="5">
                  <c:v>1.045940272874725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411F-48E6-86AC-D4FFE640FD7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49346760"/>
        <c:axId val="449345976"/>
      </c:barChart>
      <c:catAx>
        <c:axId val="4493467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49345976"/>
        <c:crosses val="autoZero"/>
        <c:auto val="1"/>
        <c:lblAlgn val="ctr"/>
        <c:lblOffset val="100"/>
        <c:noMultiLvlLbl val="0"/>
      </c:catAx>
      <c:valAx>
        <c:axId val="44934597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49346760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8CA7-4A6C-AA64-5BED7A80A7FB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8CA7-4A6C-AA64-5BED7A80A7FB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8CA7-4A6C-AA64-5BED7A80A7F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46400000000000002</c:v>
                </c:pt>
                <c:pt idx="1">
                  <c:v>0.375</c:v>
                </c:pt>
                <c:pt idx="2">
                  <c:v>0.13200000000000001</c:v>
                </c:pt>
                <c:pt idx="3">
                  <c:v>2.900000000000000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8CA7-4A6C-AA64-5BED7A80A7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451252552"/>
        <c:axId val="451252944"/>
      </c:barChart>
      <c:catAx>
        <c:axId val="4512525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1252944"/>
        <c:crosses val="autoZero"/>
        <c:auto val="1"/>
        <c:lblAlgn val="ctr"/>
        <c:lblOffset val="100"/>
        <c:noMultiLvlLbl val="0"/>
      </c:catAx>
      <c:valAx>
        <c:axId val="45125294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12525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Junho 2017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 / Não quis se manifestar  (Não citar)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42099999999999999</c:v>
                </c:pt>
                <c:pt idx="1">
                  <c:v>0.40699999999999997</c:v>
                </c:pt>
                <c:pt idx="2">
                  <c:v>0.129</c:v>
                </c:pt>
                <c:pt idx="3">
                  <c:v>4.2999999999999997E-2</c:v>
                </c:pt>
              </c:numCache>
            </c:numRef>
          </c:val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etembro 2017</c:v>
                </c:pt>
              </c:strCache>
            </c:strRef>
          </c:tx>
          <c:spPr>
            <a:solidFill>
              <a:srgbClr val="00808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 / Não quis se manifestar  (Não citar)</c:v>
                </c:pt>
              </c:strCache>
            </c:strRef>
          </c:cat>
          <c:val>
            <c:numRef>
              <c:f>Plan1!$C$2:$C$5</c:f>
              <c:numCache>
                <c:formatCode>0.0%</c:formatCode>
                <c:ptCount val="4"/>
                <c:pt idx="0">
                  <c:v>0.46400000000000002</c:v>
                </c:pt>
                <c:pt idx="1">
                  <c:v>0.375</c:v>
                </c:pt>
                <c:pt idx="2">
                  <c:v>0.13200000000000001</c:v>
                </c:pt>
                <c:pt idx="3">
                  <c:v>2.9000000000000001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53289608"/>
        <c:axId val="453290000"/>
      </c:barChart>
      <c:catAx>
        <c:axId val="45328960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453290000"/>
        <c:crosses val="autoZero"/>
        <c:auto val="1"/>
        <c:lblAlgn val="ctr"/>
        <c:lblOffset val="100"/>
        <c:noMultiLvlLbl val="0"/>
      </c:catAx>
      <c:valAx>
        <c:axId val="453290000"/>
        <c:scaling>
          <c:orientation val="minMax"/>
          <c:max val="0.70000000000000007"/>
        </c:scaling>
        <c:delete val="0"/>
        <c:axPos val="l"/>
        <c:majorGridlines>
          <c:spPr>
            <a:ln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453289608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4593733205129514E-2"/>
          <c:y val="3.0774388302231635E-2"/>
          <c:w val="0.94254353096922328"/>
          <c:h val="0.7827631822186796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8186674580798341</c:v>
                </c:pt>
                <c:pt idx="1">
                  <c:v>0.48039768511648612</c:v>
                </c:pt>
                <c:pt idx="2">
                  <c:v>0.12004748479002819</c:v>
                </c:pt>
                <c:pt idx="3">
                  <c:v>1.768808428550229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907-467D-BD89-496D5DC04AC1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7629295302794128</c:v>
                </c:pt>
                <c:pt idx="1">
                  <c:v>0.35467510411092762</c:v>
                </c:pt>
                <c:pt idx="2">
                  <c:v>0.14164902403275714</c:v>
                </c:pt>
                <c:pt idx="3">
                  <c:v>2.738291882837400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0907-467D-BD89-496D5DC04AC1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9803209203754162</c:v>
                </c:pt>
                <c:pt idx="1">
                  <c:v>0.36777172267635483</c:v>
                </c:pt>
                <c:pt idx="2">
                  <c:v>0.11217075386012716</c:v>
                </c:pt>
                <c:pt idx="3">
                  <c:v>2.202543142597638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0907-467D-BD89-496D5DC04AC1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49097747369263395</c:v>
                </c:pt>
                <c:pt idx="1">
                  <c:v>0.32357059976793501</c:v>
                </c:pt>
                <c:pt idx="2">
                  <c:v>0.12955627575721201</c:v>
                </c:pt>
                <c:pt idx="3">
                  <c:v>5.589565078221902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0907-467D-BD89-496D5DC04AC1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F$2:$F$5</c:f>
              <c:numCache>
                <c:formatCode>###0%</c:formatCode>
                <c:ptCount val="4"/>
                <c:pt idx="0">
                  <c:v>0.57048639736191264</c:v>
                </c:pt>
                <c:pt idx="1">
                  <c:v>0.30717230008244023</c:v>
                </c:pt>
                <c:pt idx="2">
                  <c:v>0.11574608408903546</c:v>
                </c:pt>
                <c:pt idx="3">
                  <c:v>6.5952184666117067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0907-467D-BD89-496D5DC04AC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1"/>
        <c:overlap val="-11"/>
        <c:axId val="453291176"/>
        <c:axId val="453291568"/>
      </c:barChart>
      <c:catAx>
        <c:axId val="4532911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3291568"/>
        <c:crosses val="autoZero"/>
        <c:auto val="1"/>
        <c:lblAlgn val="ctr"/>
        <c:lblOffset val="100"/>
        <c:noMultiLvlLbl val="0"/>
      </c:catAx>
      <c:valAx>
        <c:axId val="453291568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3291176"/>
        <c:crosses val="autoZero"/>
        <c:crossBetween val="between"/>
      </c:valAx>
    </c:plotArea>
    <c:legend>
      <c:legendPos val="b"/>
      <c:layout/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861517350229086E-2"/>
          <c:y val="3.1655162086723587E-2"/>
          <c:w val="0.92158342360093592"/>
          <c:h val="0.79365280347384659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50074386312918417</c:v>
                </c:pt>
                <c:pt idx="1">
                  <c:v>0.35896709291204698</c:v>
                </c:pt>
                <c:pt idx="2">
                  <c:v>0.10013814600970564</c:v>
                </c:pt>
                <c:pt idx="3">
                  <c:v>4.015089794906308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5E13-4B71-B64A-492AD6660115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5982636405020488</c:v>
                </c:pt>
                <c:pt idx="1">
                  <c:v>0.37751186837484552</c:v>
                </c:pt>
                <c:pt idx="2">
                  <c:v>0.14389998049034272</c:v>
                </c:pt>
                <c:pt idx="3">
                  <c:v>1.876178708460687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5E13-4B71-B64A-492AD6660115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2571801566579637</c:v>
                </c:pt>
                <c:pt idx="1">
                  <c:v>0.39160139251523063</c:v>
                </c:pt>
                <c:pt idx="2">
                  <c:v>0.15533072236727588</c:v>
                </c:pt>
                <c:pt idx="3">
                  <c:v>2.73498694516971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5E13-4B71-B64A-492AD666011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53293136"/>
        <c:axId val="453774944"/>
      </c:barChart>
      <c:catAx>
        <c:axId val="45329313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3774944"/>
        <c:crosses val="autoZero"/>
        <c:auto val="1"/>
        <c:lblAlgn val="ctr"/>
        <c:lblOffset val="100"/>
        <c:noMultiLvlLbl val="0"/>
      </c:catAx>
      <c:valAx>
        <c:axId val="45377494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3293136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9026773127791211E-2"/>
          <c:y val="3.1655162086723587E-2"/>
          <c:w val="0.93683181313979269"/>
          <c:h val="0.78224812670326493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6290568302479107</c:v>
                </c:pt>
                <c:pt idx="1">
                  <c:v>0.39444162319375836</c:v>
                </c:pt>
                <c:pt idx="2">
                  <c:v>0.11594570887770647</c:v>
                </c:pt>
                <c:pt idx="3">
                  <c:v>2.6706984903744058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CA6-4536-946B-51D3D548DBC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5699270639784797</c:v>
                </c:pt>
                <c:pt idx="1">
                  <c:v>0.29889902659530215</c:v>
                </c:pt>
                <c:pt idx="2">
                  <c:v>0.11348068443384454</c:v>
                </c:pt>
                <c:pt idx="3">
                  <c:v>1.769322499237361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CA6-4536-946B-51D3D548DBC7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41060539538514074</c:v>
                </c:pt>
                <c:pt idx="1">
                  <c:v>0.39426313478706276</c:v>
                </c:pt>
                <c:pt idx="2">
                  <c:v>0.16132494268013073</c:v>
                </c:pt>
                <c:pt idx="3">
                  <c:v>3.380652714766573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3CA6-4536-946B-51D3D548DBC7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42900440852314475</c:v>
                </c:pt>
                <c:pt idx="1">
                  <c:v>0.40080822924320353</c:v>
                </c:pt>
                <c:pt idx="2">
                  <c:v>0.13581465833945627</c:v>
                </c:pt>
                <c:pt idx="3">
                  <c:v>3.437270389419544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3CA6-4536-946B-51D3D548DB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53776512"/>
        <c:axId val="453776904"/>
      </c:barChart>
      <c:catAx>
        <c:axId val="45377651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3776904"/>
        <c:crosses val="autoZero"/>
        <c:auto val="1"/>
        <c:lblAlgn val="ctr"/>
        <c:lblOffset val="100"/>
        <c:noMultiLvlLbl val="0"/>
      </c:catAx>
      <c:valAx>
        <c:axId val="45377690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377651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5716229103225654E-2"/>
          <c:y val="3.1655162086723587E-2"/>
          <c:w val="0.94109725934828803"/>
          <c:h val="0.7850992958959103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6028090311862868</c:v>
                </c:pt>
                <c:pt idx="1">
                  <c:v>0.37538699690402472</c:v>
                </c:pt>
                <c:pt idx="2">
                  <c:v>0.14445367363890357</c:v>
                </c:pt>
                <c:pt idx="3">
                  <c:v>1.98784263384429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A01B-4807-B2A3-C678A87430F7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7180353878522402</c:v>
                </c:pt>
                <c:pt idx="1">
                  <c:v>0.37450419066671264</c:v>
                </c:pt>
                <c:pt idx="2">
                  <c:v>0.10933673645362674</c:v>
                </c:pt>
                <c:pt idx="3">
                  <c:v>4.435553409443659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01B-4807-B2A3-C678A87430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7"/>
        <c:axId val="454080576"/>
        <c:axId val="454080968"/>
      </c:barChart>
      <c:catAx>
        <c:axId val="454080576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4080968"/>
        <c:crosses val="autoZero"/>
        <c:auto val="1"/>
        <c:lblAlgn val="ctr"/>
        <c:lblOffset val="100"/>
        <c:noMultiLvlLbl val="0"/>
      </c:catAx>
      <c:valAx>
        <c:axId val="454080968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4080576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6673803095094966E-2"/>
          <c:y val="3.1655162086723587E-2"/>
          <c:w val="0.93986348014986498"/>
          <c:h val="0.76228994235474701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3243884469862515</c:v>
                </c:pt>
                <c:pt idx="1">
                  <c:v>0.38601201253699285</c:v>
                </c:pt>
                <c:pt idx="2">
                  <c:v>0.15588826592410374</c:v>
                </c:pt>
                <c:pt idx="3">
                  <c:v>2.566087684027821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F8B4-4D99-B223-440E086A85DE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9483589352161056</c:v>
                </c:pt>
                <c:pt idx="1">
                  <c:v>0.36463600801450241</c:v>
                </c:pt>
                <c:pt idx="2">
                  <c:v>0.10924530102089496</c:v>
                </c:pt>
                <c:pt idx="3">
                  <c:v>3.128279744299208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F8B4-4D99-B223-440E086A85D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54084104"/>
        <c:axId val="454084496"/>
      </c:barChart>
      <c:catAx>
        <c:axId val="45408410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454084496"/>
        <c:crosses val="autoZero"/>
        <c:auto val="1"/>
        <c:lblAlgn val="ctr"/>
        <c:lblOffset val="100"/>
        <c:noMultiLvlLbl val="0"/>
      </c:catAx>
      <c:valAx>
        <c:axId val="454084496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454084104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3542801337987234E-2"/>
          <c:y val="3.1655208975194311E-2"/>
          <c:w val="0.94389757257938289"/>
          <c:h val="0.71787052234542115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ul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29437602018103576</c:v>
                </c:pt>
                <c:pt idx="1">
                  <c:v>0.35263392194687637</c:v>
                </c:pt>
                <c:pt idx="2">
                  <c:v>0.3443240836919424</c:v>
                </c:pt>
                <c:pt idx="3">
                  <c:v>8.6659741801454228E-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2E5-4EC7-9A0B-CFDAE9019E6B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u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38490798687853334</c:v>
                </c:pt>
                <c:pt idx="1">
                  <c:v>0.30752855780192173</c:v>
                </c:pt>
                <c:pt idx="2">
                  <c:v>0.29180140985971198</c:v>
                </c:pt>
                <c:pt idx="3">
                  <c:v>1.576204545983295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02E5-4EC7-9A0B-CFDAE9019E6B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Centro-Oeste</c:v>
                </c:pt>
              </c:strCache>
            </c:strRef>
          </c:tx>
          <c:spPr>
            <a:solidFill>
              <a:srgbClr val="FF33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3122161671207993</c:v>
                </c:pt>
                <c:pt idx="1">
                  <c:v>0.36845292158643661</c:v>
                </c:pt>
                <c:pt idx="2">
                  <c:v>0.30411746896760516</c:v>
                </c:pt>
                <c:pt idx="3">
                  <c:v>1.521344232515894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02E5-4EC7-9A0B-CFDAE9019E6B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Nordeste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35487097419483893</c:v>
                </c:pt>
                <c:pt idx="1">
                  <c:v>0.18127625525105021</c:v>
                </c:pt>
                <c:pt idx="2">
                  <c:v>0.42276455291058213</c:v>
                </c:pt>
                <c:pt idx="3">
                  <c:v>4.108821764352870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02E5-4EC7-9A0B-CFDAE9019E6B}"/>
            </c:ext>
          </c:extLst>
        </c:ser>
        <c:ser>
          <c:idx val="4"/>
          <c:order val="4"/>
          <c:tx>
            <c:strRef>
              <c:f>Plan1!$F$1</c:f>
              <c:strCache>
                <c:ptCount val="1"/>
                <c:pt idx="0">
                  <c:v>Norte</c:v>
                </c:pt>
              </c:strCache>
            </c:strRef>
          </c:tx>
          <c:spPr>
            <a:solidFill>
              <a:srgbClr val="92D05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F$2:$F$5</c:f>
              <c:numCache>
                <c:formatCode>###0%</c:formatCode>
                <c:ptCount val="4"/>
                <c:pt idx="0">
                  <c:v>0.40286939313984171</c:v>
                </c:pt>
                <c:pt idx="1">
                  <c:v>0.25214379947229554</c:v>
                </c:pt>
                <c:pt idx="2">
                  <c:v>0.30343007915567283</c:v>
                </c:pt>
                <c:pt idx="3">
                  <c:v>4.15567282321899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02E5-4EC7-9A0B-CFDAE9019E6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65"/>
        <c:overlap val="-11"/>
        <c:axId val="153208928"/>
        <c:axId val="153209320"/>
      </c:barChart>
      <c:catAx>
        <c:axId val="15320892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153209320"/>
        <c:crosses val="autoZero"/>
        <c:auto val="1"/>
        <c:lblAlgn val="ctr"/>
        <c:lblOffset val="100"/>
        <c:noMultiLvlLbl val="0"/>
      </c:catAx>
      <c:valAx>
        <c:axId val="15320932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153208928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1176035981073022"/>
          <c:y val="0.85720514027640182"/>
          <c:w val="0.78991201891511065"/>
          <c:h val="0.10572966021920777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0861517350229086E-2"/>
          <c:y val="3.1655162086723587E-2"/>
          <c:w val="0.92158342360093592"/>
          <c:h val="0.7908016342812012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EPP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41793741033951437</c:v>
                </c:pt>
                <c:pt idx="1">
                  <c:v>0.33087154419708481</c:v>
                </c:pt>
                <c:pt idx="2">
                  <c:v>0.23642031064590971</c:v>
                </c:pt>
                <c:pt idx="3">
                  <c:v>1.47707348174911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5C2-482E-AA48-2498FB4F2023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ME</c:v>
                </c:pt>
              </c:strCache>
            </c:strRef>
          </c:tx>
          <c:spPr>
            <a:solidFill>
              <a:srgbClr val="FFC00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3286292617100493</c:v>
                </c:pt>
                <c:pt idx="1">
                  <c:v>0.29147901864828396</c:v>
                </c:pt>
                <c:pt idx="2">
                  <c:v>0.36543808021851171</c:v>
                </c:pt>
                <c:pt idx="3">
                  <c:v>1.445363942315509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5C2-482E-AA48-2498FB4F2023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MEI</c:v>
                </c:pt>
              </c:strCache>
            </c:strRef>
          </c:tx>
          <c:spPr>
            <a:solidFill>
              <a:srgbClr val="00CC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31841423877804131</c:v>
                </c:pt>
                <c:pt idx="1">
                  <c:v>0.27496246654626949</c:v>
                </c:pt>
                <c:pt idx="2">
                  <c:v>0.37609608564155012</c:v>
                </c:pt>
                <c:pt idx="3">
                  <c:v>3.052720903413912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5C2-482E-AA48-2498FB4F202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351091160"/>
        <c:axId val="351091552"/>
      </c:barChart>
      <c:catAx>
        <c:axId val="35109116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1091552"/>
        <c:crosses val="autoZero"/>
        <c:auto val="1"/>
        <c:lblAlgn val="ctr"/>
        <c:lblOffset val="100"/>
        <c:noMultiLvlLbl val="0"/>
      </c:catAx>
      <c:valAx>
        <c:axId val="351091552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1091160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447785951428908E-2"/>
          <c:y val="3.1655162086723587E-2"/>
          <c:w val="0.92158342360093592"/>
          <c:h val="0.7732027717954965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omércio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3218687964544569</c:v>
                </c:pt>
                <c:pt idx="1">
                  <c:v>0.32032223812381699</c:v>
                </c:pt>
                <c:pt idx="2">
                  <c:v>0.32443100503208533</c:v>
                </c:pt>
                <c:pt idx="3">
                  <c:v>2.305987719865195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73E7-4A9C-A790-B8B70994D4CB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Construção Civil</c:v>
                </c:pt>
              </c:strCache>
            </c:strRef>
          </c:tx>
          <c:spPr>
            <a:solidFill>
              <a:srgbClr val="9966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40291181364392675</c:v>
                </c:pt>
                <c:pt idx="1">
                  <c:v>0.29254021075984471</c:v>
                </c:pt>
                <c:pt idx="2">
                  <c:v>0.2945368829728231</c:v>
                </c:pt>
                <c:pt idx="3">
                  <c:v>1.0011092623405436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73E7-4A9C-A790-B8B70994D4CB}"/>
            </c:ext>
          </c:extLst>
        </c:ser>
        <c:ser>
          <c:idx val="2"/>
          <c:order val="2"/>
          <c:tx>
            <c:strRef>
              <c:f>Plan1!$D$1</c:f>
              <c:strCache>
                <c:ptCount val="1"/>
                <c:pt idx="0">
                  <c:v>Indústria</c:v>
                </c:pt>
              </c:strCache>
            </c:strRef>
          </c:tx>
          <c:spPr>
            <a:solidFill>
              <a:srgbClr val="6699FF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D$2:$D$5</c:f>
              <c:numCache>
                <c:formatCode>###0%</c:formatCode>
                <c:ptCount val="4"/>
                <c:pt idx="0">
                  <c:v>0.35148056002731842</c:v>
                </c:pt>
                <c:pt idx="1">
                  <c:v>0.26330552709888289</c:v>
                </c:pt>
                <c:pt idx="2">
                  <c:v>0.37245719303380653</c:v>
                </c:pt>
                <c:pt idx="3">
                  <c:v>1.275671983999219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2-73E7-4A9C-A790-B8B70994D4CB}"/>
            </c:ext>
          </c:extLst>
        </c:ser>
        <c:ser>
          <c:idx val="3"/>
          <c:order val="3"/>
          <c:tx>
            <c:strRef>
              <c:f>Plan1!$E$1</c:f>
              <c:strCache>
                <c:ptCount val="1"/>
                <c:pt idx="0">
                  <c:v>Serviços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E$2:$E$5</c:f>
              <c:numCache>
                <c:formatCode>###0%</c:formatCode>
                <c:ptCount val="4"/>
                <c:pt idx="0">
                  <c:v>0.34709434482125223</c:v>
                </c:pt>
                <c:pt idx="1">
                  <c:v>0.32206736619750648</c:v>
                </c:pt>
                <c:pt idx="2">
                  <c:v>0.30227538860698461</c:v>
                </c:pt>
                <c:pt idx="3">
                  <c:v>2.8562900374256652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3-73E7-4A9C-A790-B8B70994D4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10"/>
        <c:axId val="352643664"/>
        <c:axId val="352644840"/>
      </c:barChart>
      <c:catAx>
        <c:axId val="3526436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2644840"/>
        <c:crosses val="autoZero"/>
        <c:auto val="1"/>
        <c:lblAlgn val="ctr"/>
        <c:lblOffset val="100"/>
        <c:noMultiLvlLbl val="0"/>
      </c:catAx>
      <c:valAx>
        <c:axId val="35264484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2643664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3297753444532039E-2"/>
          <c:y val="3.1655162086723587E-2"/>
          <c:w val="0.93132889982300293"/>
          <c:h val="0.77084344993268317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Optante</c:v>
                </c:pt>
              </c:strCache>
            </c:strRef>
          </c:tx>
          <c:spPr>
            <a:solidFill>
              <a:srgbClr val="339966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57924941478517</c:v>
                </c:pt>
                <c:pt idx="1">
                  <c:v>0.2757211356943291</c:v>
                </c:pt>
                <c:pt idx="2">
                  <c:v>0.34349278864305677</c:v>
                </c:pt>
                <c:pt idx="3">
                  <c:v>2.286113418409725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442-4574-9EB1-26A11FA9AB0D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Opta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35397589114801592</c:v>
                </c:pt>
                <c:pt idx="1">
                  <c:v>0.34554296652698019</c:v>
                </c:pt>
                <c:pt idx="2">
                  <c:v>0.28834049010985224</c:v>
                </c:pt>
                <c:pt idx="3">
                  <c:v>1.2140652215151673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442-4574-9EB1-26A11FA9AB0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6"/>
        <c:axId val="352646408"/>
        <c:axId val="352646800"/>
      </c:barChart>
      <c:catAx>
        <c:axId val="35264640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2646800"/>
        <c:crosses val="autoZero"/>
        <c:auto val="1"/>
        <c:lblAlgn val="ctr"/>
        <c:lblOffset val="100"/>
        <c:noMultiLvlLbl val="0"/>
      </c:catAx>
      <c:valAx>
        <c:axId val="352646800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2646408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2966426071741034E-2"/>
          <c:y val="3.1655162086723587E-2"/>
          <c:w val="0.93175579615048121"/>
          <c:h val="0.76799228074003778"/>
        </c:manualLayout>
      </c:layout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Cliente</c:v>
                </c:pt>
              </c:strCache>
            </c:strRef>
          </c:tx>
          <c:spPr>
            <a:solidFill>
              <a:schemeClr val="accent1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###0%</c:formatCode>
                <c:ptCount val="4"/>
                <c:pt idx="0">
                  <c:v>0.3421824856711162</c:v>
                </c:pt>
                <c:pt idx="1">
                  <c:v>0.27606358403156728</c:v>
                </c:pt>
                <c:pt idx="2">
                  <c:v>0.36141253449546101</c:v>
                </c:pt>
                <c:pt idx="3">
                  <c:v>2.0341395801855577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307D-4CDD-BE0B-5285F9C84D84}"/>
            </c:ext>
          </c:extLst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Não Cliente</c:v>
                </c:pt>
              </c:strCache>
            </c:strRef>
          </c:tx>
          <c:spPr>
            <a:solidFill>
              <a:srgbClr val="FF4F25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C$2:$C$5</c:f>
              <c:numCache>
                <c:formatCode>###0%</c:formatCode>
                <c:ptCount val="4"/>
                <c:pt idx="0">
                  <c:v>0.37022946283751551</c:v>
                </c:pt>
                <c:pt idx="1">
                  <c:v>0.32368094647457307</c:v>
                </c:pt>
                <c:pt idx="2">
                  <c:v>0.28823585535731322</c:v>
                </c:pt>
                <c:pt idx="3">
                  <c:v>1.7853735330598225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307D-4CDD-BE0B-5285F9C84D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7"/>
        <c:axId val="352560352"/>
        <c:axId val="352560744"/>
      </c:barChart>
      <c:catAx>
        <c:axId val="35256035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2560744"/>
        <c:crosses val="autoZero"/>
        <c:auto val="1"/>
        <c:lblAlgn val="ctr"/>
        <c:lblOffset val="100"/>
        <c:noMultiLvlLbl val="0"/>
      </c:catAx>
      <c:valAx>
        <c:axId val="35256074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2560352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>
              <a:solidFill>
                <a:schemeClr val="tx1"/>
              </a:solidFill>
            </a:defRPr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1"/>
        <c:ser>
          <c:idx val="0"/>
          <c:order val="0"/>
          <c:tx>
            <c:strRef>
              <c:f>Plan1!$B$1</c:f>
              <c:strCache>
                <c:ptCount val="1"/>
                <c:pt idx="0">
                  <c:v>Série 1</c:v>
                </c:pt>
              </c:strCache>
            </c:strRef>
          </c:tx>
          <c:spPr>
            <a:solidFill>
              <a:schemeClr val="bg1">
                <a:lumMod val="50000"/>
              </a:schemeClr>
            </a:solidFill>
            <a:ln>
              <a:solidFill>
                <a:schemeClr val="tx1"/>
              </a:solidFill>
            </a:ln>
          </c:spPr>
          <c:invertIfNegative val="0"/>
          <c:dPt>
            <c:idx val="0"/>
            <c:invertIfNegative val="0"/>
            <c:bubble3D val="0"/>
            <c:spPr>
              <a:solidFill>
                <a:srgbClr val="00B05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1-8CA7-4A6C-AA64-5BED7A80A7FB}"/>
              </c:ext>
            </c:extLst>
          </c:dPt>
          <c:dPt>
            <c:idx val="1"/>
            <c:invertIfNegative val="0"/>
            <c:bubble3D val="0"/>
            <c:spPr>
              <a:solidFill>
                <a:srgbClr val="FFC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3-8CA7-4A6C-AA64-5BED7A80A7FB}"/>
              </c:ext>
            </c:extLst>
          </c:dPt>
          <c:dPt>
            <c:idx val="2"/>
            <c:invertIfNegative val="0"/>
            <c:bubble3D val="0"/>
            <c:spPr>
              <a:solidFill>
                <a:srgbClr val="FF0000"/>
              </a:solidFill>
              <a:ln>
                <a:solidFill>
                  <a:schemeClr val="tx1"/>
                </a:solidFill>
              </a:ln>
            </c:spPr>
            <c:extLst xmlns:c16r2="http://schemas.microsoft.com/office/drawing/2015/06/chart">
              <c:ext xmlns:c16="http://schemas.microsoft.com/office/drawing/2014/chart" uri="{C3380CC4-5D6E-409C-BE32-E72D297353CC}">
                <c16:uniqueId val="{00000005-8CA7-4A6C-AA64-5BED7A80A7FB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>
                    <a:solidFill>
                      <a:schemeClr val="tx1"/>
                    </a:solidFill>
                  </a:defRPr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39300000000000002</c:v>
                </c:pt>
                <c:pt idx="1">
                  <c:v>0.36599999999999999</c:v>
                </c:pt>
                <c:pt idx="2">
                  <c:v>0.22800000000000001</c:v>
                </c:pt>
                <c:pt idx="3">
                  <c:v>1.4E-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8CA7-4A6C-AA64-5BED7A80A7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92"/>
        <c:axId val="352562312"/>
        <c:axId val="352562704"/>
      </c:barChart>
      <c:catAx>
        <c:axId val="35256231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tx1"/>
                </a:solidFill>
              </a:defRPr>
            </a:pPr>
            <a:endParaRPr lang="pt-BR"/>
          </a:p>
        </c:txPr>
        <c:crossAx val="352562704"/>
        <c:crosses val="autoZero"/>
        <c:auto val="1"/>
        <c:lblAlgn val="ctr"/>
        <c:lblOffset val="100"/>
        <c:noMultiLvlLbl val="0"/>
      </c:catAx>
      <c:valAx>
        <c:axId val="352562704"/>
        <c:scaling>
          <c:orientation val="minMax"/>
          <c:max val="0.70000000000000007"/>
        </c:scaling>
        <c:delete val="0"/>
        <c:axPos val="l"/>
        <c:majorGridlines>
          <c:spPr>
            <a:ln>
              <a:gradFill>
                <a:gsLst>
                  <a:gs pos="0">
                    <a:schemeClr val="accent1">
                      <a:tint val="66000"/>
                      <a:satMod val="160000"/>
                      <a:alpha val="32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</a:ln>
          </c:spPr>
        </c:majorGridlines>
        <c:numFmt formatCode="0%" sourceLinked="0"/>
        <c:majorTickMark val="out"/>
        <c:minorTickMark val="none"/>
        <c:tickLblPos val="nextTo"/>
        <c:crossAx val="3525623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>
          <a:solidFill>
            <a:schemeClr val="tx1">
              <a:lumMod val="50000"/>
              <a:lumOff val="50000"/>
            </a:schemeClr>
          </a:solidFill>
        </a:defRPr>
      </a:pPr>
      <a:endParaRPr lang="pt-BR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Plan1!$B$1</c:f>
              <c:strCache>
                <c:ptCount val="1"/>
                <c:pt idx="0">
                  <c:v>Junho 2017</c:v>
                </c:pt>
              </c:strCache>
            </c:strRef>
          </c:tx>
          <c:spPr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 / Não quis se manifestar  (Não citar)</c:v>
                </c:pt>
              </c:strCache>
            </c:strRef>
          </c:cat>
          <c:val>
            <c:numRef>
              <c:f>Plan1!$B$2:$B$5</c:f>
              <c:numCache>
                <c:formatCode>0.0%</c:formatCode>
                <c:ptCount val="4"/>
                <c:pt idx="0">
                  <c:v>0.33500000000000002</c:v>
                </c:pt>
                <c:pt idx="1">
                  <c:v>0.374</c:v>
                </c:pt>
                <c:pt idx="2">
                  <c:v>0.251</c:v>
                </c:pt>
                <c:pt idx="3">
                  <c:v>3.9E-2</c:v>
                </c:pt>
              </c:numCache>
            </c:numRef>
          </c:val>
        </c:ser>
        <c:ser>
          <c:idx val="1"/>
          <c:order val="1"/>
          <c:tx>
            <c:strRef>
              <c:f>Plan1!$C$1</c:f>
              <c:strCache>
                <c:ptCount val="1"/>
                <c:pt idx="0">
                  <c:v>Setembro 2017</c:v>
                </c:pt>
              </c:strCache>
            </c:strRef>
          </c:tx>
          <c:spPr>
            <a:solidFill>
              <a:srgbClr val="008080"/>
            </a:solidFill>
            <a:ln>
              <a:solidFill>
                <a:schemeClr val="tx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200"/>
                </a:pPr>
                <a:endParaRPr lang="pt-BR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Plan1!$A$2:$A$5</c:f>
              <c:strCache>
                <c:ptCount val="4"/>
                <c:pt idx="0">
                  <c:v>Vai melhorar</c:v>
                </c:pt>
                <c:pt idx="1">
                  <c:v>Vai permanecer como está</c:v>
                </c:pt>
                <c:pt idx="2">
                  <c:v>Vai piorar</c:v>
                </c:pt>
                <c:pt idx="3">
                  <c:v>Não sabe / Não quis se manifestar  (Não citar)</c:v>
                </c:pt>
              </c:strCache>
            </c:strRef>
          </c:cat>
          <c:val>
            <c:numRef>
              <c:f>Plan1!$C$2:$C$5</c:f>
              <c:numCache>
                <c:formatCode>0.0%</c:formatCode>
                <c:ptCount val="4"/>
                <c:pt idx="0">
                  <c:v>0.39300000000000002</c:v>
                </c:pt>
                <c:pt idx="1">
                  <c:v>0.36599999999999999</c:v>
                </c:pt>
                <c:pt idx="2">
                  <c:v>0.22800000000000001</c:v>
                </c:pt>
                <c:pt idx="3">
                  <c:v>1.4E-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-8"/>
        <c:axId val="447536744"/>
        <c:axId val="447537136"/>
      </c:barChart>
      <c:catAx>
        <c:axId val="44753674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pt-BR"/>
          </a:p>
        </c:txPr>
        <c:crossAx val="447537136"/>
        <c:crosses val="autoZero"/>
        <c:auto val="1"/>
        <c:lblAlgn val="ctr"/>
        <c:lblOffset val="100"/>
        <c:noMultiLvlLbl val="0"/>
      </c:catAx>
      <c:valAx>
        <c:axId val="447537136"/>
        <c:scaling>
          <c:orientation val="minMax"/>
          <c:max val="0.70000000000000007"/>
        </c:scaling>
        <c:delete val="0"/>
        <c:axPos val="l"/>
        <c:majorGridlines>
          <c:spPr>
            <a:ln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6200000" scaled="1"/>
                <a:tileRect/>
              </a:gradFill>
            </a:ln>
          </c:spPr>
        </c:majorGridlines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pPr>
            <a:endParaRPr lang="pt-BR"/>
          </a:p>
        </c:txPr>
        <c:crossAx val="447536744"/>
        <c:crosses val="autoZero"/>
        <c:crossBetween val="between"/>
      </c:valAx>
    </c:plotArea>
    <c:legend>
      <c:legendPos val="b"/>
      <c:layout/>
      <c:overlay val="0"/>
      <c:txPr>
        <a:bodyPr/>
        <a:lstStyle/>
        <a:p>
          <a:pPr>
            <a:defRPr sz="1200"/>
          </a:pPr>
          <a:endParaRPr lang="pt-BR"/>
        </a:p>
      </c:txPr>
    </c:legend>
    <c:plotVisOnly val="1"/>
    <c:dispBlanksAs val="gap"/>
    <c:showDLblsOverMax val="0"/>
  </c:chart>
  <c:txPr>
    <a:bodyPr/>
    <a:lstStyle/>
    <a:p>
      <a:pPr>
        <a:defRPr sz="1800"/>
      </a:pPr>
      <a:endParaRPr lang="pt-BR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B05D9-A660-4830-9FE6-0E9729FFC6FE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B7CD0F-6D16-4963-BC39-9E4D74303EA0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961724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92CEC9-2132-43BF-B3D0-41D0BFA65BB9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8E26FD-D063-49F9-B6D9-6819F9B9D6B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851218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87802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E20475D-A952-4CEB-A49C-BDC28CFD1443}" type="datetime1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19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26A2463-8D6D-463E-8AFA-00DF02DC313C}" type="datetime1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06161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9607838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629207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47527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54102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51178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1017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326893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74355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695015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80826D5-477D-4C97-B8C8-0B25B2B44D62}" type="datetime1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392019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97546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878808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7200" cy="5851525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98057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436817-0C91-41EA-8B8D-768A37857B2A}" type="datetime1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8281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239A006-8FE6-4AAB-A1E1-A2A7FEA0FAF8}" type="datetime1">
              <a:rPr lang="pt-BR" smtClean="0"/>
              <a:t>30/08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835809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0ACACAA-E56E-49F1-BA57-E773272D2BDD}" type="datetime1">
              <a:rPr lang="pt-BR" smtClean="0"/>
              <a:t>30/08/2017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564538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FC9B699-35C8-49FF-ABE2-BA23BE547D64}" type="datetime1">
              <a:rPr lang="pt-BR" smtClean="0"/>
              <a:t>30/08/2017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959230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F09817F-64CE-4378-96AB-E498C8639164}" type="datetime1">
              <a:rPr lang="pt-BR" smtClean="0"/>
              <a:t>30/08/2017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66000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Editar estilos de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75CA784A-01A8-4BF3-9316-2DD18FDB9F83}" type="datetime1">
              <a:rPr lang="pt-BR" smtClean="0"/>
              <a:t>30/08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75844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Editar estilos de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6D2E6EAB-75EE-41C5-B234-15B95FCB761A}" type="datetime1">
              <a:rPr lang="pt-BR" smtClean="0"/>
              <a:t>30/08/2017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5001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D44A67-4E44-4B2B-BAF7-E86FC6FD60C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01957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BE7C0B-B44A-4388-97E8-A967FE55A01A}" type="datetimeFigureOut">
              <a:rPr lang="pt-BR" smtClean="0"/>
              <a:t>30/08/2017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81F99F-6D45-4E05-A0EB-84D6F04271B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81343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slide" Target="slide1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28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9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6.xml"/><Relationship Id="rId2" Type="http://schemas.openxmlformats.org/officeDocument/2006/relationships/slide" Target="slide3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3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19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3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2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4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39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slide" Target="slide41.xml"/><Relationship Id="rId3" Type="http://schemas.openxmlformats.org/officeDocument/2006/relationships/slide" Target="slide31.xml"/><Relationship Id="rId7" Type="http://schemas.openxmlformats.org/officeDocument/2006/relationships/slide" Target="slide37.xml"/><Relationship Id="rId2" Type="http://schemas.openxmlformats.org/officeDocument/2006/relationships/chart" Target="../charts/chart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39.xml"/><Relationship Id="rId5" Type="http://schemas.openxmlformats.org/officeDocument/2006/relationships/slide" Target="slide35.xml"/><Relationship Id="rId10" Type="http://schemas.openxmlformats.org/officeDocument/2006/relationships/image" Target="../media/image8.emf"/><Relationship Id="rId4" Type="http://schemas.openxmlformats.org/officeDocument/2006/relationships/slide" Target="slide33.xml"/><Relationship Id="rId9" Type="http://schemas.openxmlformats.org/officeDocument/2006/relationships/slide" Target="slide4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22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4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3.xml"/><Relationship Id="rId2" Type="http://schemas.openxmlformats.org/officeDocument/2006/relationships/slide" Target="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2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4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5.xml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4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7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26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5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oleObject" Target="../embeddings/oleObject1.bin"/><Relationship Id="rId7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5" Type="http://schemas.openxmlformats.org/officeDocument/2006/relationships/image" Target="../media/image6.png"/><Relationship Id="rId4" Type="http://schemas.openxmlformats.org/officeDocument/2006/relationships/image" Target="../media/image5.wmf"/><Relationship Id="rId9" Type="http://schemas.openxmlformats.org/officeDocument/2006/relationships/slide" Target="slide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49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2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5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51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29.xml"/><Relationship Id="rId3" Type="http://schemas.openxmlformats.org/officeDocument/2006/relationships/slide" Target="slide19.xml"/><Relationship Id="rId7" Type="http://schemas.openxmlformats.org/officeDocument/2006/relationships/slide" Target="slide25.xml"/><Relationship Id="rId2" Type="http://schemas.openxmlformats.org/officeDocument/2006/relationships/chart" Target="../charts/chart28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3.xml"/><Relationship Id="rId10" Type="http://schemas.openxmlformats.org/officeDocument/2006/relationships/image" Target="../media/image8.emf"/><Relationship Id="rId4" Type="http://schemas.openxmlformats.org/officeDocument/2006/relationships/slide" Target="slide21.xml"/><Relationship Id="rId9" Type="http://schemas.openxmlformats.org/officeDocument/2006/relationships/slide" Target="slide5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53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.xml"/><Relationship Id="rId3" Type="http://schemas.openxmlformats.org/officeDocument/2006/relationships/slide" Target="slide9.xml"/><Relationship Id="rId7" Type="http://schemas.openxmlformats.org/officeDocument/2006/relationships/slide" Target="slide17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3.xml"/><Relationship Id="rId5" Type="http://schemas.openxmlformats.org/officeDocument/2006/relationships/slide" Target="slide15.xml"/><Relationship Id="rId10" Type="http://schemas.openxmlformats.org/officeDocument/2006/relationships/image" Target="../media/image8.emf"/><Relationship Id="rId4" Type="http://schemas.openxmlformats.org/officeDocument/2006/relationships/slide" Target="slide11.xml"/><Relationship Id="rId9" Type="http://schemas.openxmlformats.org/officeDocument/2006/relationships/slide" Target="slide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slide" Target="slide7.xml"/><Relationship Id="rId7" Type="http://schemas.openxmlformats.org/officeDocument/2006/relationships/slide" Target="slide13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openxmlformats.org/officeDocument/2006/relationships/slide" Target="slide11.xml"/><Relationship Id="rId10" Type="http://schemas.openxmlformats.org/officeDocument/2006/relationships/image" Target="../media/image8.emf"/><Relationship Id="rId4" Type="http://schemas.openxmlformats.org/officeDocument/2006/relationships/slide" Target="slide9.xml"/><Relationship Id="rId9" Type="http://schemas.openxmlformats.org/officeDocument/2006/relationships/slide" Target="slide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Conector reto 8"/>
          <p:cNvCxnSpPr/>
          <p:nvPr/>
        </p:nvCxnSpPr>
        <p:spPr>
          <a:xfrm>
            <a:off x="0" y="41529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934936" y="-1"/>
            <a:ext cx="10297787" cy="6865191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852" y="130971"/>
            <a:ext cx="1175553" cy="572347"/>
          </a:xfrm>
          <a:prstGeom prst="rect">
            <a:avLst/>
          </a:prstGeom>
        </p:spPr>
      </p:pic>
      <p:sp>
        <p:nvSpPr>
          <p:cNvPr id="3" name="Retângulo 2"/>
          <p:cNvSpPr/>
          <p:nvPr/>
        </p:nvSpPr>
        <p:spPr>
          <a:xfrm>
            <a:off x="-1" y="0"/>
            <a:ext cx="5004707" cy="6858000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0" y="2839154"/>
            <a:ext cx="5004706" cy="156966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</a:t>
            </a:r>
            <a:endParaRPr kumimoji="0" lang="pt-BR" sz="3200" b="1" i="0" u="none" strike="noStrike" kern="1200" cap="none" spc="0" normalizeH="0" baseline="0" noProof="0" dirty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Conjuntural dos Pequenos Negócios BR</a:t>
            </a:r>
            <a:endParaRPr kumimoji="0" lang="pt-BR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pic>
        <p:nvPicPr>
          <p:cNvPr id="10" name="Imagem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49087" y="6176241"/>
            <a:ext cx="1113916" cy="621721"/>
          </a:xfrm>
          <a:prstGeom prst="rect">
            <a:avLst/>
          </a:prstGeom>
        </p:spPr>
      </p:pic>
      <p:cxnSp>
        <p:nvCxnSpPr>
          <p:cNvPr id="14" name="Conector reto 13"/>
          <p:cNvCxnSpPr/>
          <p:nvPr/>
        </p:nvCxnSpPr>
        <p:spPr>
          <a:xfrm>
            <a:off x="5004706" y="0"/>
            <a:ext cx="0" cy="6858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/>
          <p:cNvCxnSpPr/>
          <p:nvPr/>
        </p:nvCxnSpPr>
        <p:spPr>
          <a:xfrm>
            <a:off x="786400" y="4588633"/>
            <a:ext cx="3431907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tângulo 18"/>
          <p:cNvSpPr/>
          <p:nvPr/>
        </p:nvSpPr>
        <p:spPr>
          <a:xfrm>
            <a:off x="-10975" y="4855089"/>
            <a:ext cx="487970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etembro 2017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srgbClr val="FF9900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76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8406852"/>
              </p:ext>
            </p:extLst>
          </p:nvPr>
        </p:nvGraphicFramePr>
        <p:xfrm>
          <a:off x="413227" y="2781300"/>
          <a:ext cx="11331098" cy="30384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63298"/>
                <a:gridCol w="971550"/>
                <a:gridCol w="981075"/>
                <a:gridCol w="877263"/>
                <a:gridCol w="961062"/>
                <a:gridCol w="876300"/>
                <a:gridCol w="857250"/>
                <a:gridCol w="885825"/>
                <a:gridCol w="876300"/>
                <a:gridCol w="866775"/>
                <a:gridCol w="914400"/>
              </a:tblGrid>
              <a:tr h="44475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81588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4475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9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3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4475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44759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9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4355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7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5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415894" y="1328855"/>
            <a:ext cx="111673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aumento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do otimismo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s empresários em relação ao futuro da economia brasileira no curto prazo em </a:t>
            </a:r>
            <a:r>
              <a:rPr lang="pt-BR" sz="1500" b="1" dirty="0">
                <a:solidFill>
                  <a:schemeClr val="accent1">
                    <a:lumMod val="75000"/>
                  </a:schemeClr>
                </a:solidFill>
              </a:rPr>
              <a:t>todas as regiões do País, exceto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na região Centro-Oeste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onde o percentual de empresários que consideram que a economia irá melhorar diminuiu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primeira sondagem.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É no Centro-Oeste também onde se localiza o maior número de entrevistados que acreditam que a economia tende a permanecer como está, sem apresentar melhora nem piora nos próximos 12 meses.</a:t>
            </a:r>
            <a:endParaRPr lang="pt-BR" sz="1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Seta para cima 1"/>
          <p:cNvSpPr/>
          <p:nvPr/>
        </p:nvSpPr>
        <p:spPr>
          <a:xfrm>
            <a:off x="3505200" y="41433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5362575" y="41719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8943975" y="41719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10687050" y="41719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 para cima 18"/>
          <p:cNvSpPr/>
          <p:nvPr/>
        </p:nvSpPr>
        <p:spPr>
          <a:xfrm flipV="1">
            <a:off x="7200900" y="4171950"/>
            <a:ext cx="285750" cy="24765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" name="Retângulo 3"/>
          <p:cNvSpPr/>
          <p:nvPr/>
        </p:nvSpPr>
        <p:spPr>
          <a:xfrm>
            <a:off x="415894" y="4038600"/>
            <a:ext cx="226063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59698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 animBg="1"/>
      <p:bldP spid="17" grpId="0" animBg="1"/>
      <p:bldP spid="18" grpId="0" animBg="1"/>
      <p:bldP spid="19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655700115"/>
              </p:ext>
            </p:extLst>
          </p:nvPr>
        </p:nvGraphicFramePr>
        <p:xfrm>
          <a:off x="604157" y="2261507"/>
          <a:ext cx="10613572" cy="40190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437647" y="1270348"/>
            <a:ext cx="111637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empresas de pequeno porte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EPP) tendem a ser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economi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rasileira: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2% acreditam qu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la vai melhorar nos próximos 12 meses.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Já os Microempreendedores Individuais (MEI)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 mostraram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pessimista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que os outros empresários,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ma vez que 38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%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les acreditam qu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economia tende 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iorar nesse período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7640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9415309"/>
              </p:ext>
            </p:extLst>
          </p:nvPr>
        </p:nvGraphicFramePr>
        <p:xfrm>
          <a:off x="1079046" y="2389414"/>
          <a:ext cx="10112830" cy="34173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69958"/>
                <a:gridCol w="1250168"/>
                <a:gridCol w="1207179"/>
                <a:gridCol w="1058556"/>
                <a:gridCol w="1141380"/>
                <a:gridCol w="1161947"/>
                <a:gridCol w="1223642"/>
              </a:tblGrid>
              <a:tr h="39935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52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61579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9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2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3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69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3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9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1107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8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389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Retângulo 14"/>
          <p:cNvSpPr/>
          <p:nvPr/>
        </p:nvSpPr>
        <p:spPr>
          <a:xfrm>
            <a:off x="1028701" y="1303017"/>
            <a:ext cx="101250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donos de EPP e de ME nota-se um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 do otimism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economia brasileira no curto prazo. Já entre os MEI houve um aumento daqueles que consideram que a economia brasileira tende a piorar nos próximos 12 meses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Seta para cima 15"/>
          <p:cNvSpPr/>
          <p:nvPr/>
        </p:nvSpPr>
        <p:spPr>
          <a:xfrm>
            <a:off x="7524750" y="35528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 flipV="1">
            <a:off x="5257800" y="3552825"/>
            <a:ext cx="285750" cy="24765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9829800" y="35528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1111219" y="3352800"/>
            <a:ext cx="3003581" cy="54292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36683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261430092"/>
              </p:ext>
            </p:extLst>
          </p:nvPr>
        </p:nvGraphicFramePr>
        <p:xfrm>
          <a:off x="658027" y="2302329"/>
          <a:ext cx="10374594" cy="40249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453975" y="1311168"/>
            <a:ext cx="1116372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endedores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atuam na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Indústria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 mostraram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mais pessimistas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lação aos dos outros setores, quanto ao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uturo da economia, com 37% deles acreditando que o cenário irá piorar nos próximos 12 meses. Já os empresários da </a:t>
            </a:r>
            <a:r>
              <a:rPr lang="pt-BR" sz="1500" b="1" dirty="0">
                <a:solidFill>
                  <a:schemeClr val="accent1">
                    <a:lumMod val="75000"/>
                  </a:schemeClr>
                </a:solidFill>
              </a:rPr>
              <a:t>Construção Civil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 mostraram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is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otimistas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com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40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%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les acreditando que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economia irá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lhorar nesse período.</a:t>
            </a:r>
            <a:endParaRPr lang="pt-BR" sz="1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442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8749341"/>
              </p:ext>
            </p:extLst>
          </p:nvPr>
        </p:nvGraphicFramePr>
        <p:xfrm>
          <a:off x="802056" y="2598963"/>
          <a:ext cx="10535213" cy="27960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49911"/>
                <a:gridCol w="1079114"/>
                <a:gridCol w="1042007"/>
                <a:gridCol w="997890"/>
                <a:gridCol w="1047341"/>
                <a:gridCol w="931957"/>
                <a:gridCol w="958583"/>
                <a:gridCol w="940833"/>
                <a:gridCol w="887577"/>
              </a:tblGrid>
              <a:tr h="44805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485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4805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4805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4805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7895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847725" y="1728905"/>
            <a:ext cx="104661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onstrução civil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d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indústria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setor d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serviço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izeram um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valiação mais otimista do futuro da economia brasileira em relação à sondagem anterior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7" name="Seta para cima 16"/>
          <p:cNvSpPr/>
          <p:nvPr/>
        </p:nvSpPr>
        <p:spPr>
          <a:xfrm>
            <a:off x="6429375" y="36766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 para cima 18"/>
          <p:cNvSpPr/>
          <p:nvPr/>
        </p:nvSpPr>
        <p:spPr>
          <a:xfrm>
            <a:off x="8401050" y="36671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eta para cima 19"/>
          <p:cNvSpPr/>
          <p:nvPr/>
        </p:nvSpPr>
        <p:spPr>
          <a:xfrm>
            <a:off x="10306050" y="36766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Igual 1"/>
          <p:cNvSpPr/>
          <p:nvPr/>
        </p:nvSpPr>
        <p:spPr>
          <a:xfrm>
            <a:off x="4381500" y="3667125"/>
            <a:ext cx="295275" cy="323850"/>
          </a:xfrm>
          <a:prstGeom prst="mathEqua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847725" y="3590925"/>
            <a:ext cx="2590800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6747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 animBg="1"/>
      <p:bldP spid="2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832522872"/>
              </p:ext>
            </p:extLst>
          </p:nvPr>
        </p:nvGraphicFramePr>
        <p:xfrm>
          <a:off x="1571470" y="2212521"/>
          <a:ext cx="9087156" cy="41636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606935" y="1254016"/>
            <a:ext cx="111637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</a:t>
            </a:r>
            <a:r>
              <a:rPr lang="pt-BR" sz="1600" b="1" dirty="0" smtClean="0">
                <a:solidFill>
                  <a:srgbClr val="0070C0"/>
                </a:solidFill>
              </a:rPr>
              <a:t>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 tendem a ser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pessimista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melhora da economia no curto prazo, se comparados aos </a:t>
            </a:r>
            <a:r>
              <a:rPr lang="pt-BR" sz="1600" b="1" dirty="0" smtClean="0">
                <a:solidFill>
                  <a:srgbClr val="0070C0"/>
                </a:solidFill>
              </a:rPr>
              <a:t>não </a:t>
            </a:r>
            <a:r>
              <a:rPr lang="pt-BR" sz="1600" b="1" dirty="0" smtClean="0">
                <a:solidFill>
                  <a:srgbClr val="0070C0"/>
                </a:solidFill>
              </a:rPr>
              <a:t>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58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</a:t>
            </a:r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698039"/>
              </p:ext>
            </p:extLst>
          </p:nvPr>
        </p:nvGraphicFramePr>
        <p:xfrm>
          <a:off x="1086567" y="2970437"/>
          <a:ext cx="10010776" cy="26225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362018"/>
                <a:gridCol w="1705201"/>
                <a:gridCol w="1576533"/>
                <a:gridCol w="1756709"/>
                <a:gridCol w="1610315"/>
              </a:tblGrid>
              <a:tr h="49666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6197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6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5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6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5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4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9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8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084054" y="1605079"/>
            <a:ext cx="1022985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 modo geral, tanto entre 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optantes</a:t>
            </a:r>
            <a:r>
              <a:rPr lang="pt-BR" sz="16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 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opta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, a avaliação quanto ao futuro da economia brasileira mostrou-s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otimist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imeira sondagem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</a:t>
            </a:r>
            <a:r>
              <a:rPr lang="pt-BR" sz="1600" b="1" dirty="0" smtClean="0">
                <a:solidFill>
                  <a:srgbClr val="4472C4"/>
                </a:solidFill>
              </a:rPr>
              <a:t>não 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rcebe-se um aume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xpressiv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s que consideram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a economia brasileira irá permanecer como está nos próximos 12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ses, no comparativo com a sondagem anterior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7" name="Seta para cima 16"/>
          <p:cNvSpPr/>
          <p:nvPr/>
        </p:nvSpPr>
        <p:spPr>
          <a:xfrm>
            <a:off x="6008479" y="40957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eta para cima 19"/>
          <p:cNvSpPr/>
          <p:nvPr/>
        </p:nvSpPr>
        <p:spPr>
          <a:xfrm>
            <a:off x="9342229" y="41052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1130269" y="4010026"/>
            <a:ext cx="3289331" cy="38100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140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 animBg="1"/>
      <p:bldP spid="2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782545962"/>
              </p:ext>
            </p:extLst>
          </p:nvPr>
        </p:nvGraphicFramePr>
        <p:xfrm>
          <a:off x="1404257" y="2416629"/>
          <a:ext cx="9144000" cy="40248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606935" y="1286675"/>
            <a:ext cx="111637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</a:t>
            </a:r>
            <a:r>
              <a:rPr lang="pt-BR" sz="1600" b="1" dirty="0" smtClean="0">
                <a:solidFill>
                  <a:srgbClr val="0070C0"/>
                </a:solidFill>
              </a:rPr>
              <a:t>clie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o SEBRAE tendem a ser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pessimista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economia brasileira nos próximos 12 meses, se comparados aos </a:t>
            </a:r>
            <a:r>
              <a:rPr lang="pt-BR" sz="1600" b="1" dirty="0" smtClean="0">
                <a:solidFill>
                  <a:srgbClr val="0070C0"/>
                </a:solidFill>
              </a:rPr>
              <a:t>não clie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119341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571662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963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4200629"/>
              </p:ext>
            </p:extLst>
          </p:nvPr>
        </p:nvGraphicFramePr>
        <p:xfrm>
          <a:off x="1476377" y="2609848"/>
          <a:ext cx="9448799" cy="294567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93890"/>
                <a:gridCol w="1632214"/>
                <a:gridCol w="1485064"/>
                <a:gridCol w="1507565"/>
                <a:gridCol w="1530066"/>
              </a:tblGrid>
              <a:tr h="4804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1011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804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804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804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51362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400175" y="1643179"/>
            <a:ext cx="9524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anto entr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BRAE,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avaliação quanto ao futur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conomia brasileir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 mostrou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otimist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sondagem anterior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6256129" y="37433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9256504" y="37433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1508109" y="3643312"/>
            <a:ext cx="3244866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05140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modo geral, o que o(a) Sr.(a) acha que vai acontecer com 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o faturamento da sua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empres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1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Gráfico 6"/>
          <p:cNvGraphicFramePr/>
          <p:nvPr>
            <p:extLst>
              <p:ext uri="{D42A27DB-BD31-4B8C-83A1-F6EECF244321}">
                <p14:modId xmlns:p14="http://schemas.microsoft.com/office/powerpoint/2010/main" val="2247740660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678539" y="1349701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erca de 4 em cada 10 empresário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o faturamento da empresa irá melhorar nos próximos 12 meses. Por outro lado, 22,8% dos entrevistados preveem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ior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faturamento do empreendimento no mesmo período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200" dirty="0" smtClean="0">
                <a:solidFill>
                  <a:prstClr val="white"/>
                </a:solidFill>
              </a:rPr>
              <a:t>PERSPECTIVAS PARA O FATURAMENTO DA EMPRESA</a:t>
            </a:r>
            <a:endParaRPr lang="pt-BR" sz="2200" dirty="0">
              <a:solidFill>
                <a:prstClr val="white"/>
              </a:solidFill>
            </a:endParaRPr>
          </a:p>
        </p:txBody>
      </p:sp>
      <p:cxnSp>
        <p:nvCxnSpPr>
          <p:cNvPr id="16" name="Conector reto 1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8" name="Retângulo 17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21" name="Retângulo 20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hlinkClick r:id="rId9" action="ppaction://hlinksldjump"/>
          </p:cNvPr>
          <p:cNvSpPr/>
          <p:nvPr/>
        </p:nvSpPr>
        <p:spPr>
          <a:xfrm>
            <a:off x="10091064" y="2119341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0" name="Imagem 4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571662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160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2130879" y="2355408"/>
            <a:ext cx="8759369" cy="120449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800" b="0" i="0" u="none" strike="noStrike" kern="1200" cap="none" spc="0" normalizeH="0" baseline="0" noProof="0" dirty="0">
                <a:ln>
                  <a:noFill/>
                </a:ln>
                <a:solidFill>
                  <a:srgbClr val="4C6BB9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nhecer as expectativas </a:t>
            </a:r>
            <a:r>
              <a:rPr kumimoji="0" lang="pt-B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s donos dos pequenos negócios em relação à economia brasileira e ao seu próprio </a:t>
            </a:r>
            <a:r>
              <a:rPr kumimoji="0" lang="pt-BR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gócio.</a:t>
            </a:r>
            <a:endParaRPr kumimoji="0" lang="pt-BR" sz="24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tângulo 15">
            <a:hlinkClick r:id="rId2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conjuntural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sp>
        <p:nvSpPr>
          <p:cNvPr id="18" name="Retângulo 17">
            <a:hlinkClick r:id="rId3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Retângulo 18">
            <a:hlinkClick r:id="rId4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70" y="2355409"/>
            <a:ext cx="1355060" cy="1204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777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200" dirty="0">
                <a:solidFill>
                  <a:prstClr val="white"/>
                </a:solidFill>
              </a:rPr>
              <a:t>PERSPECTIVAS PARA O FATURAMENTO DA </a:t>
            </a:r>
            <a:r>
              <a:rPr lang="pt-BR" sz="2200" dirty="0" smtClean="0">
                <a:solidFill>
                  <a:prstClr val="white"/>
                </a:solidFill>
              </a:rPr>
              <a:t>EMPRESA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1306465651"/>
              </p:ext>
            </p:extLst>
          </p:nvPr>
        </p:nvGraphicFramePr>
        <p:xfrm>
          <a:off x="1126669" y="2400300"/>
          <a:ext cx="9976757" cy="39584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5" name="Retângulo 14"/>
          <p:cNvSpPr/>
          <p:nvPr/>
        </p:nvSpPr>
        <p:spPr>
          <a:xfrm>
            <a:off x="942975" y="1349701"/>
            <a:ext cx="10287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parando-se à sondagem anterior, constata-s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rcentual de entrevistados que acreditam qu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o faturamento da empresa irá melhorar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ses, em relação à sondagem anterior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983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1369658070"/>
              </p:ext>
            </p:extLst>
          </p:nvPr>
        </p:nvGraphicFramePr>
        <p:xfrm>
          <a:off x="630129" y="2122714"/>
          <a:ext cx="10860831" cy="43107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Retângulo 10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8" name="Retângulo 17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730252" y="1165141"/>
            <a:ext cx="106788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a </a:t>
            </a:r>
            <a:r>
              <a:rPr lang="pt-BR" sz="1600" b="1" dirty="0" smtClean="0">
                <a:solidFill>
                  <a:srgbClr val="0070C0"/>
                </a:solidFill>
              </a:rPr>
              <a:t>região Nort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endem a ser mais otimistas em relação ao faturamento da empresa nos próximo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ses, pois quase metade deles acredit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o faturamento irá melhorar. Já entre os empresários da </a:t>
            </a:r>
            <a:r>
              <a:rPr lang="pt-BR" sz="1600" b="1" dirty="0">
                <a:solidFill>
                  <a:srgbClr val="0070C0"/>
                </a:solidFill>
              </a:rPr>
              <a:t>r</a:t>
            </a:r>
            <a:r>
              <a:rPr lang="pt-BR" sz="1600" b="1" dirty="0" smtClean="0">
                <a:solidFill>
                  <a:srgbClr val="0070C0"/>
                </a:solidFill>
              </a:rPr>
              <a:t>egião Sul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itativo similar acredit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o faturamento irá permanecer como está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41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</a:t>
            </a:r>
            <a:r>
              <a:rPr lang="pt-BR" sz="2000" dirty="0" smtClean="0">
                <a:solidFill>
                  <a:prstClr val="white"/>
                </a:solidFill>
              </a:rPr>
              <a:t>EMPRESA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396090"/>
              </p:ext>
            </p:extLst>
          </p:nvPr>
        </p:nvGraphicFramePr>
        <p:xfrm>
          <a:off x="489662" y="2514598"/>
          <a:ext cx="11160001" cy="300037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37492"/>
                <a:gridCol w="914250"/>
                <a:gridCol w="933450"/>
                <a:gridCol w="885825"/>
                <a:gridCol w="838200"/>
                <a:gridCol w="857250"/>
                <a:gridCol w="872520"/>
                <a:gridCol w="927705"/>
                <a:gridCol w="876300"/>
                <a:gridCol w="819150"/>
                <a:gridCol w="797859"/>
              </a:tblGrid>
              <a:tr h="46141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69111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6141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4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1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0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0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9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2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9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141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9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3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30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2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5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6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8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141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1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17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6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25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5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8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3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17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1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6360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0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1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4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3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>
                          <a:effectLst/>
                        </a:rPr>
                        <a:t>5%</a:t>
                      </a:r>
                      <a:endParaRPr lang="pt-BR" sz="1200" b="0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u="none" strike="noStrike" dirty="0">
                          <a:effectLst/>
                        </a:rPr>
                        <a:t>2%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632047" y="1549726"/>
            <a:ext cx="112204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praticamente todas as regiões d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ís se observ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rcentual de entrevistados que acreditam qu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o faturamento da empresa irá melhorar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. A única região que não registrou mudança nesse quesito foi a Centro-Oeste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3693904" y="38004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5522704" y="38004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9018379" y="38004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10713829" y="37909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Igual 18"/>
          <p:cNvSpPr/>
          <p:nvPr/>
        </p:nvSpPr>
        <p:spPr>
          <a:xfrm>
            <a:off x="7219950" y="3752850"/>
            <a:ext cx="295275" cy="323850"/>
          </a:xfrm>
          <a:prstGeom prst="mathEqua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Retângulo 19"/>
          <p:cNvSpPr/>
          <p:nvPr/>
        </p:nvSpPr>
        <p:spPr>
          <a:xfrm>
            <a:off x="530194" y="3690937"/>
            <a:ext cx="2384456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1904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720737952"/>
              </p:ext>
            </p:extLst>
          </p:nvPr>
        </p:nvGraphicFramePr>
        <p:xfrm>
          <a:off x="719359" y="2155371"/>
          <a:ext cx="10678822" cy="42861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8" name="Retângulo 17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719359" y="1317045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EPP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ã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aturamento da empresa nos próximos 12 meses: 45% acreditam que o faturament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irá melhora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ste período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149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</a:t>
            </a:r>
            <a:r>
              <a:rPr lang="pt-BR" sz="2000" dirty="0" smtClean="0">
                <a:solidFill>
                  <a:prstClr val="white"/>
                </a:solidFill>
              </a:rPr>
              <a:t>EMPRESA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1203491"/>
              </p:ext>
            </p:extLst>
          </p:nvPr>
        </p:nvGraphicFramePr>
        <p:xfrm>
          <a:off x="1181101" y="2446564"/>
          <a:ext cx="9972674" cy="34173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22759"/>
                <a:gridCol w="1190225"/>
                <a:gridCol w="1149296"/>
                <a:gridCol w="1193446"/>
                <a:gridCol w="1179531"/>
                <a:gridCol w="1092959"/>
                <a:gridCol w="1244458"/>
              </a:tblGrid>
              <a:tr h="39935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52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61579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69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1107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389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Retângulo 15"/>
          <p:cNvSpPr/>
          <p:nvPr/>
        </p:nvSpPr>
        <p:spPr>
          <a:xfrm>
            <a:off x="1057275" y="1366955"/>
            <a:ext cx="10096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donos de EPP e ME nota-se um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 do otimism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s perspectivas de faturamento da empres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Já entre os MEI, houve aumento daqueles que consideram que o faturamento da sua empresa tende 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iorar nesse período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 flipV="1">
            <a:off x="5151229" y="3619500"/>
            <a:ext cx="285750" cy="247650"/>
          </a:xfrm>
          <a:prstGeom prst="upArrow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7494379" y="36099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9761329" y="36195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1187419" y="3395662"/>
            <a:ext cx="2898806" cy="547688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9216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  <p:bldP spid="18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540893421"/>
              </p:ext>
            </p:extLst>
          </p:nvPr>
        </p:nvGraphicFramePr>
        <p:xfrm>
          <a:off x="778691" y="2326821"/>
          <a:ext cx="10357395" cy="40575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678539" y="1259897"/>
            <a:ext cx="1067882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o setor da </a:t>
            </a:r>
            <a:r>
              <a:rPr lang="pt-BR" sz="1500" b="1" dirty="0" smtClean="0">
                <a:solidFill>
                  <a:srgbClr val="0070C0"/>
                </a:solidFill>
              </a:rPr>
              <a:t>construção civil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, em maior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oporção,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 comparados aos demais setores da economia, que seu negócio tende a ter um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faturamento melhor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</a:t>
            </a:r>
            <a:endParaRPr lang="pt-BR" sz="1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68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</a:t>
            </a:r>
            <a:r>
              <a:rPr lang="pt-BR" sz="2000" dirty="0" smtClean="0">
                <a:solidFill>
                  <a:prstClr val="white"/>
                </a:solidFill>
              </a:rPr>
              <a:t>EMPRESA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8717153"/>
              </p:ext>
            </p:extLst>
          </p:nvPr>
        </p:nvGraphicFramePr>
        <p:xfrm>
          <a:off x="1167800" y="2895598"/>
          <a:ext cx="9690700" cy="276147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37492"/>
                <a:gridCol w="992611"/>
                <a:gridCol w="958478"/>
                <a:gridCol w="917898"/>
                <a:gridCol w="963386"/>
                <a:gridCol w="857250"/>
                <a:gridCol w="881742"/>
                <a:gridCol w="865415"/>
                <a:gridCol w="816428"/>
              </a:tblGrid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5538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3521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652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Retângulo 15"/>
          <p:cNvSpPr/>
          <p:nvPr/>
        </p:nvSpPr>
        <p:spPr>
          <a:xfrm>
            <a:off x="962025" y="1392737"/>
            <a:ext cx="989647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rcebe-se aume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otimismo dos empresários d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onstrução civil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d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indústria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 d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serviço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m relação ao faturamento da sua empresa nos próximos 12 meses. Por outro lado, entre empresários do setor d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omércio</a:t>
            </a:r>
            <a:r>
              <a:rPr lang="pt-BR" sz="1600" b="1" dirty="0" smtClean="0"/>
              <a:t>,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 percentual de entrevistados que acreditam que o faturamento irá melhorar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permaneceu </a:t>
            </a:r>
            <a:r>
              <a:rPr lang="pt-BR" sz="1600" b="1" dirty="0">
                <a:solidFill>
                  <a:schemeClr val="accent1">
                    <a:lumMod val="75000"/>
                  </a:schemeClr>
                </a:solidFill>
              </a:rPr>
              <a:t>estável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sondagem anterior.</a:t>
            </a:r>
          </a:p>
        </p:txBody>
      </p:sp>
      <p:sp>
        <p:nvSpPr>
          <p:cNvPr id="17" name="Seta para cima 16"/>
          <p:cNvSpPr/>
          <p:nvPr/>
        </p:nvSpPr>
        <p:spPr>
          <a:xfrm>
            <a:off x="6322804" y="40005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8151604" y="40005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 para cima 18"/>
          <p:cNvSpPr/>
          <p:nvPr/>
        </p:nvSpPr>
        <p:spPr>
          <a:xfrm>
            <a:off x="9894679" y="39909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Igual 19"/>
          <p:cNvSpPr/>
          <p:nvPr/>
        </p:nvSpPr>
        <p:spPr>
          <a:xfrm>
            <a:off x="4448175" y="3981450"/>
            <a:ext cx="295275" cy="323850"/>
          </a:xfrm>
          <a:prstGeom prst="mathEqua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206469" y="3900487"/>
            <a:ext cx="2374931" cy="404813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6010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785105204"/>
              </p:ext>
            </p:extLst>
          </p:nvPr>
        </p:nvGraphicFramePr>
        <p:xfrm>
          <a:off x="778690" y="2122714"/>
          <a:ext cx="10594159" cy="4212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 percentual de </a:t>
            </a:r>
            <a:r>
              <a:rPr lang="pt-BR" sz="1600" b="1" dirty="0" smtClean="0">
                <a:solidFill>
                  <a:srgbClr val="0070C0"/>
                </a:solidFill>
              </a:rPr>
              <a:t>não 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 que acreditam que 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faturamento da empresa irá melhora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róximos 12 meses superou o de </a:t>
            </a:r>
            <a:r>
              <a:rPr lang="pt-BR" sz="1600" b="1" dirty="0" smtClean="0">
                <a:solidFill>
                  <a:srgbClr val="0070C0"/>
                </a:solidFill>
              </a:rPr>
              <a:t>opta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(42% contra 38%)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480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</a:t>
            </a:r>
            <a:r>
              <a:rPr lang="pt-BR" sz="2000" dirty="0" smtClean="0">
                <a:solidFill>
                  <a:prstClr val="white"/>
                </a:solidFill>
              </a:rPr>
              <a:t>EMPRESA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</a:t>
            </a:r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76112188"/>
              </p:ext>
            </p:extLst>
          </p:nvPr>
        </p:nvGraphicFramePr>
        <p:xfrm>
          <a:off x="1362074" y="2779937"/>
          <a:ext cx="9591675" cy="28302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41410"/>
                <a:gridCol w="1705459"/>
                <a:gridCol w="1738048"/>
                <a:gridCol w="1564242"/>
                <a:gridCol w="1542516"/>
              </a:tblGrid>
              <a:tr h="4099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75209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099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9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98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3825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362074" y="1447870"/>
            <a:ext cx="95916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sondagem anterior,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tectou-se aumento do percentual d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presários </a:t>
            </a:r>
            <a:r>
              <a:rPr lang="pt-BR" sz="1600" b="1" dirty="0" smtClean="0">
                <a:solidFill>
                  <a:srgbClr val="0070C0"/>
                </a:solidFill>
              </a:rPr>
              <a:t>optantes e não 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pelo Simples Nacional, que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 que o faturamento da empresa irá melhorar nos próximos 12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es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Seta para cima 15"/>
          <p:cNvSpPr/>
          <p:nvPr/>
        </p:nvSpPr>
        <p:spPr>
          <a:xfrm>
            <a:off x="5953125" y="40005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9267825" y="40005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1362074" y="3962401"/>
            <a:ext cx="3028951" cy="38100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32544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2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794686409"/>
              </p:ext>
            </p:extLst>
          </p:nvPr>
        </p:nvGraphicFramePr>
        <p:xfrm>
          <a:off x="979715" y="1975757"/>
          <a:ext cx="10376806" cy="43923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S PARA O FATURAMENTO DA EMPRESA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 estão mais otimistas do que os </a:t>
            </a:r>
            <a:r>
              <a:rPr lang="pt-BR" sz="1600" b="1" dirty="0" smtClean="0">
                <a:solidFill>
                  <a:srgbClr val="0070C0"/>
                </a:solidFill>
              </a:rPr>
              <a:t>clie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em relação a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faturamento da empresa 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ara os próximo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12 meses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93038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45359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844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conjuntural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ixaDeTexto 29"/>
          <p:cNvSpPr txBox="1"/>
          <p:nvPr/>
        </p:nvSpPr>
        <p:spPr>
          <a:xfrm>
            <a:off x="1814266" y="2401717"/>
            <a:ext cx="862783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úblico-alvo: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Donos de pequenos negócios (MEI,</a:t>
            </a:r>
            <a:r>
              <a:rPr kumimoji="0" lang="pt-BR" sz="1800" b="1" i="0" u="none" strike="noStrike" kern="1200" cap="none" spc="0" normalizeH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ME e EPP)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,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optantes e não optantes pelo Simples, e clientes e não clientes.</a:t>
            </a:r>
            <a:endParaRPr kumimoji="0" lang="pt-BR" sz="16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1" name="CaixaDeTexto 30"/>
          <p:cNvSpPr txBox="1"/>
          <p:nvPr/>
        </p:nvSpPr>
        <p:spPr>
          <a:xfrm>
            <a:off x="1814264" y="5736766"/>
            <a:ext cx="9493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Margem de erro: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+/-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1,8%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2" name="CaixaDeTexto 31"/>
          <p:cNvSpPr txBox="1"/>
          <p:nvPr/>
        </p:nvSpPr>
        <p:spPr>
          <a:xfrm>
            <a:off x="1814265" y="4238518"/>
            <a:ext cx="9696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ríodo </a:t>
            </a: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de coleta 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dos dados: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07/08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15/08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de 2017 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814264" y="1652593"/>
            <a:ext cx="9696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ipo de pesquisa: </a:t>
            </a:r>
            <a:r>
              <a:rPr kumimoji="0" lang="pt-BR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Quantitativa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sp>
        <p:nvSpPr>
          <p:cNvPr id="34" name="Retângulo 33"/>
          <p:cNvSpPr/>
          <p:nvPr/>
        </p:nvSpPr>
        <p:spPr>
          <a:xfrm>
            <a:off x="1814265" y="4987642"/>
            <a:ext cx="959122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Intervalo de confiança: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95% - para resultados gerais</a:t>
            </a:r>
          </a:p>
        </p:txBody>
      </p:sp>
      <p:sp>
        <p:nvSpPr>
          <p:cNvPr id="35" name="CaixaDeTexto 34"/>
          <p:cNvSpPr txBox="1"/>
          <p:nvPr/>
        </p:nvSpPr>
        <p:spPr>
          <a:xfrm>
            <a:off x="1814264" y="3427839"/>
            <a:ext cx="96964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amanho da amostra: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C6BB9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.978</a:t>
            </a: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ntrevistas (C.A.T.I.) realizadas</a:t>
            </a:r>
          </a:p>
        </p:txBody>
      </p:sp>
      <p:sp>
        <p:nvSpPr>
          <p:cNvPr id="22" name="Retângulo 21">
            <a:hlinkClick r:id="rId2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tângulo 22">
            <a:hlinkClick r:id="rId3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tângulo 25">
            <a:hlinkClick r:id="rId4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tângulo 26">
            <a:hlinkClick r:id="rId5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8" name="Conector reto 27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ector reto 35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ector reto 36"/>
          <p:cNvCxnSpPr/>
          <p:nvPr/>
        </p:nvCxnSpPr>
        <p:spPr>
          <a:xfrm>
            <a:off x="0" y="754147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478" y="1592743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90" y="2401717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90" y="3398766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718" y="4091323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718" y="4871696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8" descr="Related imag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4718" y="5617066"/>
            <a:ext cx="584786" cy="519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5790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2 - De modo geral, o que o(a) Sr.(a) acha que vai acontecer com o faturamento d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S PARA O FATURAMENTO DA </a:t>
            </a:r>
            <a:r>
              <a:rPr lang="pt-BR" sz="2000" dirty="0" smtClean="0">
                <a:solidFill>
                  <a:prstClr val="white"/>
                </a:solidFill>
              </a:rPr>
              <a:t>EMPRESA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7636825"/>
              </p:ext>
            </p:extLst>
          </p:nvPr>
        </p:nvGraphicFramePr>
        <p:xfrm>
          <a:off x="1266825" y="2638426"/>
          <a:ext cx="9229725" cy="309169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806928"/>
                <a:gridCol w="1585859"/>
                <a:gridCol w="1562189"/>
                <a:gridCol w="1559404"/>
                <a:gridCol w="1715345"/>
              </a:tblGrid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8102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953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52946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181099" y="1590908"/>
            <a:ext cx="935354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anto entr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o entr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, houv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os que consideram que 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faturamento da empresa irá melhora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5513177" y="38766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8637379" y="38766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1292194" y="3738562"/>
            <a:ext cx="2765456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82389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) Sr.(a) pretende contratar ou demitir funcionários nos próximos 12 meses [EST – RU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Gráfico 6"/>
          <p:cNvGraphicFramePr/>
          <p:nvPr>
            <p:extLst>
              <p:ext uri="{D42A27DB-BD31-4B8C-83A1-F6EECF244321}">
                <p14:modId xmlns:p14="http://schemas.microsoft.com/office/powerpoint/2010/main" val="79015059"/>
              </p:ext>
            </p:extLst>
          </p:nvPr>
        </p:nvGraphicFramePr>
        <p:xfrm>
          <a:off x="815340" y="2247900"/>
          <a:ext cx="10668000" cy="38751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730252" y="1073578"/>
            <a:ext cx="1067882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maior parcela dos entrevistados não pretende fazer alterações no seu quadro de funcionários nos próximos 12 meses. Ressalte-se, porém, que a parcela dos que pretendem contratar é maior do que daqueles que pensam em demitir.</a:t>
            </a:r>
          </a:p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 considerarmos apenas os empresários que possuem funcionários, o percentual dos que pretendem contratar sobe para 25% e o dos que não pretendem alterar seu quadro de funcionários atinge quase 60%. 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 smtClean="0">
                <a:solidFill>
                  <a:prstClr val="white"/>
                </a:solidFill>
              </a:rPr>
              <a:t>PERSPECTIVA DE ADMISSÃO OU DEMISSÃO DE FUNCIONÁRIOS</a:t>
            </a:r>
            <a:endParaRPr lang="pt-BR" sz="2400" dirty="0">
              <a:solidFill>
                <a:prstClr val="white"/>
              </a:solidFill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" name="Imagem 2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 flipV="1">
            <a:off x="10444868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25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</a:t>
            </a:r>
            <a:r>
              <a:rPr lang="pt-BR" sz="2000" dirty="0" smtClean="0">
                <a:solidFill>
                  <a:prstClr val="white"/>
                </a:solidFill>
              </a:rPr>
              <a:t>FUNCIONÁRIO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2411684525"/>
              </p:ext>
            </p:extLst>
          </p:nvPr>
        </p:nvGraphicFramePr>
        <p:xfrm>
          <a:off x="1126669" y="2266950"/>
          <a:ext cx="9976757" cy="40918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1091837" y="1178251"/>
            <a:ext cx="105762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 que os aumentos dos percentuais de empresários que não pretendem nem contratar nem demitir funcionários e dos que pretendem contratar nos próximos 12 meses foram bem mais expressivos do que os que pretendem demitir. </a:t>
            </a:r>
          </a:p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também uma redução significativa dos que disseram não possui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uncionários, em relação à sondagem anterior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969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) Sr.(a) pretende contratar ou demitir funcionários nos próximos 12 meses [EST – RU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2138952805"/>
              </p:ext>
            </p:extLst>
          </p:nvPr>
        </p:nvGraphicFramePr>
        <p:xfrm>
          <a:off x="551329" y="1583871"/>
          <a:ext cx="11430000" cy="4866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9" action="ppaction://hlinksldjump"/>
          </p:cNvPr>
          <p:cNvSpPr/>
          <p:nvPr/>
        </p:nvSpPr>
        <p:spPr>
          <a:xfrm>
            <a:off x="10091064" y="2119341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9" name="Imagem 28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571662"/>
            <a:ext cx="301963" cy="400317"/>
          </a:xfrm>
          <a:prstGeom prst="rect">
            <a:avLst/>
          </a:prstGeom>
        </p:spPr>
      </p:pic>
      <p:cxnSp>
        <p:nvCxnSpPr>
          <p:cNvPr id="30" name="Conector reto 29"/>
          <p:cNvCxnSpPr/>
          <p:nvPr/>
        </p:nvCxnSpPr>
        <p:spPr>
          <a:xfrm flipV="1">
            <a:off x="10445899" y="61946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900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</a:t>
            </a:r>
            <a:r>
              <a:rPr lang="pt-BR" sz="2000" dirty="0" smtClean="0">
                <a:solidFill>
                  <a:prstClr val="white"/>
                </a:solidFill>
              </a:rPr>
              <a:t>FUNCIONÁRIO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660663"/>
              </p:ext>
            </p:extLst>
          </p:nvPr>
        </p:nvGraphicFramePr>
        <p:xfrm>
          <a:off x="314262" y="2286365"/>
          <a:ext cx="11667067" cy="33810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37492"/>
                <a:gridCol w="992611"/>
                <a:gridCol w="958478"/>
                <a:gridCol w="877686"/>
                <a:gridCol w="847725"/>
                <a:gridCol w="885825"/>
                <a:gridCol w="952500"/>
                <a:gridCol w="981075"/>
                <a:gridCol w="914400"/>
                <a:gridCol w="923925"/>
                <a:gridCol w="895350"/>
              </a:tblGrid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70508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9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8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1458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 (demitir mas repor contratando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3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</a:t>
                      </a:r>
                      <a:r>
                        <a:rPr lang="pt-BR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abe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409575" y="1416376"/>
            <a:ext cx="113610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todas as regiões do país houve aumento d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perspectiva d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ontrataçã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uncionários nos próximos 12 meses,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s ess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ume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i mai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xpressivo nas regiõe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Sul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ordeste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3598654" y="34480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5427454" y="34480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7170529" y="34480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9102308" y="34385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 para cima 18"/>
          <p:cNvSpPr/>
          <p:nvPr/>
        </p:nvSpPr>
        <p:spPr>
          <a:xfrm>
            <a:off x="10940633" y="34385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311119" y="3400425"/>
            <a:ext cx="2422556" cy="3333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16379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) Sr.(a) pretende contratar ou demitir funcionários nos próximos 12 meses [EST – RU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598518757"/>
              </p:ext>
            </p:extLst>
          </p:nvPr>
        </p:nvGraphicFramePr>
        <p:xfrm>
          <a:off x="442636" y="2463783"/>
          <a:ext cx="11150627" cy="39695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/>
          <p:cNvSpPr/>
          <p:nvPr/>
        </p:nvSpPr>
        <p:spPr>
          <a:xfrm>
            <a:off x="678539" y="1259897"/>
            <a:ext cx="106788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1600" b="1" dirty="0" smtClean="0">
                <a:solidFill>
                  <a:srgbClr val="0070C0"/>
                </a:solidFill>
              </a:rPr>
              <a:t>EPP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oram os que se mostraram mais propensos a contratar funcionários nos próximos 12 meses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4868" y="622181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1" name="Imagem 30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995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</a:t>
            </a:r>
            <a:r>
              <a:rPr lang="pt-BR" sz="2000" dirty="0" smtClean="0">
                <a:solidFill>
                  <a:prstClr val="white"/>
                </a:solidFill>
              </a:rPr>
              <a:t>FUNCIONÁRIO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947407"/>
              </p:ext>
            </p:extLst>
          </p:nvPr>
        </p:nvGraphicFramePr>
        <p:xfrm>
          <a:off x="962026" y="2266915"/>
          <a:ext cx="10351878" cy="38005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605612"/>
                <a:gridCol w="1197518"/>
                <a:gridCol w="1156339"/>
                <a:gridCol w="1013976"/>
                <a:gridCol w="1093311"/>
                <a:gridCol w="1113013"/>
                <a:gridCol w="1172109"/>
              </a:tblGrid>
              <a:tr h="39935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52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8254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0093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770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770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 (demitir mas repor contratando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929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45273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</a:t>
                      </a:r>
                      <a:r>
                        <a:rPr lang="pt-BR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abe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Retângulo 14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p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rcentual d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empresários que pretendem contratar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funcionários nos próximos 12 meses foi mais expressivo entre os donos de </a:t>
            </a:r>
            <a:r>
              <a:rPr lang="pt-BR" sz="1600" b="1" dirty="0" smtClean="0">
                <a:solidFill>
                  <a:srgbClr val="0070C0"/>
                </a:solidFill>
              </a:rPr>
              <a:t>EPP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no comparativo com os resultados da primeira sondagem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Seta para cima 15"/>
          <p:cNvSpPr/>
          <p:nvPr/>
        </p:nvSpPr>
        <p:spPr>
          <a:xfrm>
            <a:off x="5627479" y="33337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7789654" y="33337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9999454" y="33337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987394" y="3233737"/>
            <a:ext cx="357508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97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-4047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) Sr.(a) pretende contratar ou demitir funcionários nos próximos 12 meses [EST – RU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4106851624"/>
              </p:ext>
            </p:extLst>
          </p:nvPr>
        </p:nvGraphicFramePr>
        <p:xfrm>
          <a:off x="549080" y="1747158"/>
          <a:ext cx="11041166" cy="46616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10444868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" name="Imagem 2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246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</a:t>
            </a:r>
            <a:r>
              <a:rPr lang="pt-BR" sz="2000" dirty="0" smtClean="0">
                <a:solidFill>
                  <a:prstClr val="white"/>
                </a:solidFill>
              </a:rPr>
              <a:t>FUNCIONÁRIO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659463"/>
              </p:ext>
            </p:extLst>
          </p:nvPr>
        </p:nvGraphicFramePr>
        <p:xfrm>
          <a:off x="904877" y="2200276"/>
          <a:ext cx="10523255" cy="374494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77655"/>
                <a:gridCol w="1018940"/>
                <a:gridCol w="983902"/>
                <a:gridCol w="942245"/>
                <a:gridCol w="988940"/>
                <a:gridCol w="879989"/>
                <a:gridCol w="905130"/>
                <a:gridCol w="888370"/>
                <a:gridCol w="838084"/>
              </a:tblGrid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61320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3454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645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 (demitir mas repor contratando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645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645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</a:t>
                      </a:r>
                      <a:r>
                        <a:rPr lang="pt-BR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abe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752544" y="1165141"/>
            <a:ext cx="1067882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aumento do percentual de empresários que pretendem contratar funcionários nos próximos 12 meses em todos os setores, na comparação com a sondagem anterior, mas esse aumento foi mais significativo entre o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presários d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onstruçã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ivil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ituação semelhante ocorreu com os empresários que disseram que não irão nem contratar nem demitir funcionários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7" name="Seta para cima 16"/>
          <p:cNvSpPr/>
          <p:nvPr/>
        </p:nvSpPr>
        <p:spPr>
          <a:xfrm>
            <a:off x="4855954" y="33337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6789529" y="33337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 para cima 18"/>
          <p:cNvSpPr/>
          <p:nvPr/>
        </p:nvSpPr>
        <p:spPr>
          <a:xfrm>
            <a:off x="8637379" y="33623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Seta para cima 19"/>
          <p:cNvSpPr/>
          <p:nvPr/>
        </p:nvSpPr>
        <p:spPr>
          <a:xfrm>
            <a:off x="10447129" y="33623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/>
          <p:cNvSpPr/>
          <p:nvPr/>
        </p:nvSpPr>
        <p:spPr>
          <a:xfrm>
            <a:off x="930244" y="3262312"/>
            <a:ext cx="306073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3820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) Sr.(a) pretende contratar ou demitir funcionários nos próximos 12 meses [EST – RU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3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67692421"/>
              </p:ext>
            </p:extLst>
          </p:nvPr>
        </p:nvGraphicFramePr>
        <p:xfrm>
          <a:off x="645704" y="1758587"/>
          <a:ext cx="10547532" cy="4454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10444868" y="622181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" name="Imagem 2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2138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conjuntural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tângulo com Canto Diagonal Aparado 21">
            <a:hlinkClick r:id="" action="ppaction://noaction"/>
          </p:cNvPr>
          <p:cNvSpPr/>
          <p:nvPr/>
        </p:nvSpPr>
        <p:spPr>
          <a:xfrm>
            <a:off x="736147" y="1996549"/>
            <a:ext cx="10507436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inião dos entrevistados acerca da economia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rasileira;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444594" y="1996549"/>
            <a:ext cx="361761" cy="35242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tângulo com Canto Diagonal Aparado 25">
            <a:hlinkClick r:id="" action="ppaction://noaction"/>
          </p:cNvPr>
          <p:cNvSpPr/>
          <p:nvPr/>
        </p:nvSpPr>
        <p:spPr>
          <a:xfrm>
            <a:off x="727981" y="2965765"/>
            <a:ext cx="10517773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rspectiva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 demissão e admissão de novos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uncionários;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447522" y="2965765"/>
            <a:ext cx="361761" cy="352424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Retângulo com Canto Diagonal Aparado 27">
            <a:hlinkClick r:id="rId2" action="ppaction://hlinksldjump"/>
          </p:cNvPr>
          <p:cNvSpPr/>
          <p:nvPr/>
        </p:nvSpPr>
        <p:spPr>
          <a:xfrm>
            <a:off x="727982" y="3477797"/>
            <a:ext cx="10507436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spectivas</a:t>
            </a:r>
            <a:r>
              <a:rPr kumimoji="0" lang="pt-BR" sz="1800" b="1" i="0" u="none" strike="noStrike" kern="1200" cap="none" spc="0" normalizeH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gerais dos entrevistados acerca do futuro da empresa nos próximos meses.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436430" y="3485961"/>
            <a:ext cx="361761" cy="352424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tângulo com Canto Diagonal Aparado 37">
            <a:hlinkClick r:id="" action="ppaction://noaction"/>
          </p:cNvPr>
          <p:cNvSpPr/>
          <p:nvPr/>
        </p:nvSpPr>
        <p:spPr>
          <a:xfrm>
            <a:off x="733431" y="2483673"/>
            <a:ext cx="10507436" cy="352425"/>
          </a:xfrm>
          <a:prstGeom prst="snip2DiagRect">
            <a:avLst/>
          </a:prstGeom>
          <a:noFill/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pinião dos entrevistados acerca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o </a:t>
            </a:r>
            <a:r>
              <a:rPr kumimoji="0" lang="pt-B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aturamento da empresa nos próximos </a:t>
            </a: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ses;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441878" y="2483673"/>
            <a:ext cx="361761" cy="35242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tângulo 29">
            <a:hlinkClick r:id="rId3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Retângulo 30">
            <a:hlinkClick r:id="rId4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etângulo 31">
            <a:hlinkClick r:id="rId5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tângulo 32">
            <a:hlinkClick r:id="rId6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4" name="Conector reto 33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/>
          <p:cNvCxnSpPr/>
          <p:nvPr/>
        </p:nvCxnSpPr>
        <p:spPr>
          <a:xfrm>
            <a:off x="0" y="744449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22028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</a:t>
            </a:r>
            <a:r>
              <a:rPr lang="pt-BR" sz="2000" dirty="0" smtClean="0">
                <a:solidFill>
                  <a:prstClr val="white"/>
                </a:solidFill>
              </a:rPr>
              <a:t>FUNCIONÁRIO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</a:t>
            </a:r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263099"/>
              </p:ext>
            </p:extLst>
          </p:nvPr>
        </p:nvGraphicFramePr>
        <p:xfrm>
          <a:off x="1323974" y="2627537"/>
          <a:ext cx="9334501" cy="32919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151259"/>
                <a:gridCol w="1589417"/>
                <a:gridCol w="1527902"/>
                <a:gridCol w="1527902"/>
                <a:gridCol w="1538021"/>
              </a:tblGrid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18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 (demitir mas repor contratando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</a:t>
                      </a:r>
                      <a:r>
                        <a:rPr lang="pt-BR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abe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247775" y="1549106"/>
            <a:ext cx="95059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o percentual de empresários qu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pretendem contratar funcionário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, ta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</a:t>
            </a:r>
            <a:r>
              <a:rPr lang="pt-BR" sz="1600" b="1" dirty="0" smtClean="0">
                <a:solidFill>
                  <a:srgbClr val="0070C0"/>
                </a:solidFill>
              </a:rPr>
              <a:t>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qua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</a:t>
            </a:r>
            <a:r>
              <a:rPr lang="pt-BR" sz="1600" b="1" dirty="0" smtClean="0">
                <a:solidFill>
                  <a:srgbClr val="0070C0"/>
                </a:solidFill>
              </a:rPr>
              <a:t>não optantes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cional. Entre 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optantes</a:t>
            </a:r>
            <a:r>
              <a:rPr lang="pt-BR" sz="1600" b="1" dirty="0" smtClean="0">
                <a:solidFill>
                  <a:schemeClr val="bg2">
                    <a:lumMod val="50000"/>
                  </a:schemeClr>
                </a:solidFill>
              </a:rPr>
              <a:t>,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bserva-se ainda um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queda no número de empresários que pretendem demiti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uncionários no mesmo período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5926788" y="36195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8974788" y="36099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1320769" y="3562350"/>
            <a:ext cx="3146456" cy="31432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320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) Sr.(a) pretende contratar ou demitir funcionários nos próximos 12 meses [EST – RU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859388767"/>
              </p:ext>
            </p:extLst>
          </p:nvPr>
        </p:nvGraphicFramePr>
        <p:xfrm>
          <a:off x="558565" y="1799409"/>
          <a:ext cx="10789792" cy="4454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DE ADMISSÃO OU DEMISSÃO DE FUNCIONÁRIO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 flipV="1">
            <a:off x="10444868" y="61460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tângulo 28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0" name="Imagem 2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286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3 - O(A) Sr.(a) pretende contratar ou demitir funcionários nos próximos 12 meses [EST – RU]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prstClr val="white"/>
                </a:solidFill>
              </a:rPr>
              <a:t>PERSPECTIVA DE ADMISSÃO OU DEMISSÃO DE </a:t>
            </a:r>
            <a:r>
              <a:rPr lang="pt-BR" sz="2000" dirty="0" smtClean="0">
                <a:solidFill>
                  <a:prstClr val="white"/>
                </a:solidFill>
              </a:rPr>
              <a:t>FUNCIONÁRIO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7784121"/>
              </p:ext>
            </p:extLst>
          </p:nvPr>
        </p:nvGraphicFramePr>
        <p:xfrm>
          <a:off x="1371598" y="2457495"/>
          <a:ext cx="9305926" cy="329191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72279"/>
                <a:gridCol w="1484157"/>
                <a:gridCol w="1422911"/>
                <a:gridCol w="1375492"/>
                <a:gridCol w="1551087"/>
              </a:tblGrid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187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ontrata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84360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em contratar, nem demitir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bstituir alguns funcionários (demitir mas repor contratando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possui funcionários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7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08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ão </a:t>
                      </a:r>
                      <a:r>
                        <a:rPr lang="pt-BR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abe</a:t>
                      </a:r>
                      <a:endParaRPr lang="pt-BR" sz="1200" b="0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247775" y="1549106"/>
            <a:ext cx="950595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o percentual de empresários qu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pretendem contratar funcionário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, ta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</a:t>
            </a:r>
            <a:r>
              <a:rPr lang="pt-BR" sz="1600" b="1" dirty="0" smtClean="0">
                <a:solidFill>
                  <a:srgbClr val="0070C0"/>
                </a:solidFill>
              </a:rPr>
              <a:t>clie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quant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</a:t>
            </a:r>
            <a:r>
              <a:rPr lang="pt-BR" sz="1600" b="1" dirty="0" smtClean="0">
                <a:solidFill>
                  <a:srgbClr val="0070C0"/>
                </a:solidFill>
              </a:rPr>
              <a:t>não clie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do SEBRAE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6183963" y="34575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8984313" y="34480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1406494" y="3367087"/>
            <a:ext cx="3403631" cy="347663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21360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7" name="Gráfico 6"/>
          <p:cNvGraphicFramePr/>
          <p:nvPr>
            <p:extLst>
              <p:ext uri="{D42A27DB-BD31-4B8C-83A1-F6EECF244321}">
                <p14:modId xmlns:p14="http://schemas.microsoft.com/office/powerpoint/2010/main" val="2538772529"/>
              </p:ext>
            </p:extLst>
          </p:nvPr>
        </p:nvGraphicFramePr>
        <p:xfrm>
          <a:off x="743484" y="2240280"/>
          <a:ext cx="10556976" cy="39132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678539" y="1349701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maior parte dos entrevistados se mostra otimista com o futuro da sua empresa: 46,4% acreditam que o empreendimento </a:t>
            </a:r>
            <a:r>
              <a:rPr lang="pt-BR" sz="1600" dirty="0" smtClean="0">
                <a:solidFill>
                  <a:schemeClr val="accent5"/>
                </a:solidFill>
              </a:rPr>
              <a:t>irá melhorar nos próximos mes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5" name="CaixaDeTexto 14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200" dirty="0" smtClean="0">
                <a:solidFill>
                  <a:prstClr val="white"/>
                </a:solidFill>
              </a:rPr>
              <a:t>PERSPECTIVA GERAL PARA A EMPRESA NOS PRÓXIMOS 12 MESES</a:t>
            </a:r>
            <a:endParaRPr lang="pt-BR" sz="2200" dirty="0">
              <a:solidFill>
                <a:prstClr val="white"/>
              </a:solidFill>
            </a:endParaRPr>
          </a:p>
        </p:txBody>
      </p:sp>
      <p:cxnSp>
        <p:nvCxnSpPr>
          <p:cNvPr id="16" name="Conector reto 1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Nacional</a:t>
            </a:r>
          </a:p>
        </p:txBody>
      </p:sp>
      <p:sp>
        <p:nvSpPr>
          <p:cNvPr id="18" name="Retângulo 17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tângulo 19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21" name="Retângulo 20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tângulo 27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47" name="Conector reto 46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9457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</a:t>
            </a:r>
            <a:r>
              <a:rPr lang="pt-BR" sz="2000" dirty="0" smtClean="0">
                <a:solidFill>
                  <a:prstClr val="white"/>
                </a:solidFill>
              </a:rPr>
              <a:t>MESE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2124603519"/>
              </p:ext>
            </p:extLst>
          </p:nvPr>
        </p:nvGraphicFramePr>
        <p:xfrm>
          <a:off x="1126669" y="2371724"/>
          <a:ext cx="9976757" cy="39870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1021439" y="1346852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 percentual de entrevistados que acreditam que a empresa irá melhorar nos próximos 12 meses aumentou em relação à primeira sondagem, enquanto o percentual dos que acham que permanecerá como está se reduziu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993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5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Gráfico 9"/>
          <p:cNvGraphicFramePr/>
          <p:nvPr>
            <p:extLst>
              <p:ext uri="{D42A27DB-BD31-4B8C-83A1-F6EECF244321}">
                <p14:modId xmlns:p14="http://schemas.microsoft.com/office/powerpoint/2010/main" val="3456487028"/>
              </p:ext>
            </p:extLst>
          </p:nvPr>
        </p:nvGraphicFramePr>
        <p:xfrm>
          <a:off x="630129" y="1526722"/>
          <a:ext cx="10860831" cy="49067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Retângulo 10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8" name="Retângulo 17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1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6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</a:t>
            </a:r>
            <a:r>
              <a:rPr lang="pt-BR" sz="2000" dirty="0" smtClean="0">
                <a:solidFill>
                  <a:prstClr val="white"/>
                </a:solidFill>
              </a:rPr>
              <a:t>MESE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3" name="Tabe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311087"/>
              </p:ext>
            </p:extLst>
          </p:nvPr>
        </p:nvGraphicFramePr>
        <p:xfrm>
          <a:off x="121110" y="2352675"/>
          <a:ext cx="11823240" cy="35351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37492"/>
                <a:gridCol w="992611"/>
                <a:gridCol w="958478"/>
                <a:gridCol w="969895"/>
                <a:gridCol w="942975"/>
                <a:gridCol w="930739"/>
                <a:gridCol w="1000125"/>
                <a:gridCol w="923925"/>
                <a:gridCol w="933450"/>
                <a:gridCol w="857250"/>
                <a:gridCol w="876300"/>
              </a:tblGrid>
              <a:tr h="49720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U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ENTRO-O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DES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OR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86610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721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7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721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1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47213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75541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%</a:t>
                      </a:r>
                    </a:p>
                  </a:txBody>
                  <a:tcPr marL="9525" marR="9525" marT="9525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400050" y="1346852"/>
            <a:ext cx="113002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aumento do percentual de entrevistados que acreditam que a empresa irá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elhorar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,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praticamente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todas as regiõ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ís. A única exceção foi 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regiã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Sul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5336238" y="38481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7222188" y="38481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9127188" y="38481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10936938" y="384810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Seta para cima 18"/>
          <p:cNvSpPr/>
          <p:nvPr/>
        </p:nvSpPr>
        <p:spPr>
          <a:xfrm flipV="1">
            <a:off x="3402663" y="3876675"/>
            <a:ext cx="285750" cy="24765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Retângulo 19"/>
          <p:cNvSpPr/>
          <p:nvPr/>
        </p:nvSpPr>
        <p:spPr>
          <a:xfrm>
            <a:off x="139669" y="3748087"/>
            <a:ext cx="241303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6246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11" name="Gráfico 10"/>
          <p:cNvGraphicFramePr/>
          <p:nvPr>
            <p:extLst>
              <p:ext uri="{D42A27DB-BD31-4B8C-83A1-F6EECF244321}">
                <p14:modId xmlns:p14="http://schemas.microsoft.com/office/powerpoint/2010/main" val="3179129429"/>
              </p:ext>
            </p:extLst>
          </p:nvPr>
        </p:nvGraphicFramePr>
        <p:xfrm>
          <a:off x="719359" y="1987187"/>
          <a:ext cx="10678822" cy="44543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tângulo 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2" name="CaixaDeTexto 11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cxnSp>
        <p:nvCxnSpPr>
          <p:cNvPr id="13" name="Conector reto 12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tângulo 13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5" name="Retângulo 14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6" name="Conector reto 15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tângulo 16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8" name="Retângulo 17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9" name="Conector reto 18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ângulo 23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tângulo 26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719359" y="1317045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1600" b="1" dirty="0" smtClean="0">
                <a:solidFill>
                  <a:srgbClr val="0070C0"/>
                </a:solidFill>
              </a:rPr>
              <a:t>EPP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 mostraram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futuro da própria empresa nos próximos 12 meses: metade acredita que o desempenho da empres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irá melhora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este período. Os mais </a:t>
            </a:r>
            <a:r>
              <a:rPr lang="pt-BR" sz="1600" b="1" dirty="0" smtClean="0">
                <a:solidFill>
                  <a:srgbClr val="0070C0"/>
                </a:solidFill>
              </a:rPr>
              <a:t>pessimista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ão os </a:t>
            </a:r>
            <a:r>
              <a:rPr lang="pt-BR" sz="1600" b="1" dirty="0" smtClean="0">
                <a:solidFill>
                  <a:srgbClr val="0070C0"/>
                </a:solidFill>
              </a:rPr>
              <a:t>MEI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30" name="Conector reto 29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tângulo 31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3" name="Imagem 32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006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</a:t>
            </a:r>
            <a:r>
              <a:rPr lang="pt-BR" sz="2000" dirty="0" smtClean="0">
                <a:solidFill>
                  <a:prstClr val="white"/>
                </a:solidFill>
              </a:rPr>
              <a:t>MESE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8534396"/>
              </p:ext>
            </p:extLst>
          </p:nvPr>
        </p:nvGraphicFramePr>
        <p:xfrm>
          <a:off x="1133474" y="2618014"/>
          <a:ext cx="9810751" cy="341737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978256"/>
                <a:gridCol w="1212824"/>
                <a:gridCol w="1171119"/>
                <a:gridCol w="1026937"/>
                <a:gridCol w="1107286"/>
                <a:gridCol w="1127238"/>
                <a:gridCol w="1187091"/>
              </a:tblGrid>
              <a:tr h="39935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I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+mn-lt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EPP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M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2527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61579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6916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1107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38967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Retângulo 14"/>
          <p:cNvSpPr/>
          <p:nvPr/>
        </p:nvSpPr>
        <p:spPr>
          <a:xfrm>
            <a:off x="1035820" y="1253605"/>
            <a:ext cx="99345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aumento do percentual de donos de </a:t>
            </a:r>
            <a:r>
              <a:rPr lang="pt-BR" sz="1600" b="1" dirty="0" smtClean="0">
                <a:solidFill>
                  <a:srgbClr val="0070C0"/>
                </a:solidFill>
              </a:rPr>
              <a:t>EPP e de M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acreditam que a </a:t>
            </a:r>
            <a:r>
              <a:rPr lang="pt-BR" sz="1600" b="1" dirty="0" smtClean="0">
                <a:solidFill>
                  <a:srgbClr val="0070C0"/>
                </a:solidFill>
              </a:rPr>
              <a:t>empresa irá melhora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, em relação à sondagem anterior. Por outro lado, o percentual de MEI que também acreditam nisso sofreu um leve declínio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Seta para cima 15"/>
          <p:cNvSpPr/>
          <p:nvPr/>
        </p:nvSpPr>
        <p:spPr>
          <a:xfrm>
            <a:off x="9612963" y="37528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 flipV="1">
            <a:off x="5174313" y="3781425"/>
            <a:ext cx="285750" cy="247650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Seta para cima 17"/>
          <p:cNvSpPr/>
          <p:nvPr/>
        </p:nvSpPr>
        <p:spPr>
          <a:xfrm>
            <a:off x="7374588" y="378142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Retângulo 18"/>
          <p:cNvSpPr/>
          <p:nvPr/>
        </p:nvSpPr>
        <p:spPr>
          <a:xfrm>
            <a:off x="1133474" y="3581400"/>
            <a:ext cx="2952751" cy="552450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1571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4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470369712"/>
              </p:ext>
            </p:extLst>
          </p:nvPr>
        </p:nvGraphicFramePr>
        <p:xfrm>
          <a:off x="930729" y="2253343"/>
          <a:ext cx="10205357" cy="41310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o setor da </a:t>
            </a:r>
            <a:r>
              <a:rPr lang="pt-BR" sz="1600" b="1" dirty="0" smtClean="0">
                <a:solidFill>
                  <a:srgbClr val="0070C0"/>
                </a:solidFill>
              </a:rPr>
              <a:t>construção civil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, em maior proporção se comparados aos que atuam nos demais setores da economia, que seu negócio tende a ter um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desempenho melho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77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430000" y="6858000"/>
            <a:ext cx="7620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D44A67-4E44-4B2B-BAF7-E86FC6FD60C3}" type="slidenum">
              <a:rPr kumimoji="0" lang="pt-B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pt-BR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2" y="-3099"/>
            <a:ext cx="12191998" cy="752399"/>
          </a:xfrm>
          <a:prstGeom prst="rect">
            <a:avLst/>
          </a:prstGeom>
          <a:solidFill>
            <a:srgbClr val="41445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0" y="142267"/>
            <a:ext cx="12192000" cy="461665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Sondagem </a:t>
            </a: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Lucida Sans Unicode" panose="020B0602030504020204" pitchFamily="34" charset="0"/>
                <a:ea typeface="+mn-ea"/>
                <a:cs typeface="Lucida Sans Unicode" panose="020B0602030504020204" pitchFamily="34" charset="0"/>
              </a:rPr>
              <a:t>conjuntural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Lucida Sans Unicode" panose="020B0602030504020204" pitchFamily="34" charset="0"/>
              <a:ea typeface="+mn-ea"/>
              <a:cs typeface="Lucida Sans Unicode" panose="020B0602030504020204" pitchFamily="34" charset="0"/>
            </a:endParaRPr>
          </a:p>
        </p:txBody>
      </p:sp>
      <p:cxnSp>
        <p:nvCxnSpPr>
          <p:cNvPr id="11" name="Conector reto 10"/>
          <p:cNvCxnSpPr/>
          <p:nvPr/>
        </p:nvCxnSpPr>
        <p:spPr>
          <a:xfrm>
            <a:off x="0" y="749300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570739" y="2884172"/>
            <a:ext cx="3150328" cy="6855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álculo da ponderação:</a:t>
            </a:r>
            <a:endParaRPr kumimoji="0" lang="pt-BR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1" name="Objeto 30"/>
          <p:cNvGraphicFramePr>
            <a:graphicFrameLocks noChangeAspect="1"/>
          </p:cNvGraphicFramePr>
          <p:nvPr>
            <p:extLst/>
          </p:nvPr>
        </p:nvGraphicFramePr>
        <p:xfrm>
          <a:off x="3747496" y="2857625"/>
          <a:ext cx="391041" cy="73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2" name="Equation" r:id="rId3" imgW="228600" imgH="431640" progId="Equation.DSMT4">
                  <p:embed/>
                </p:oleObj>
              </mc:Choice>
              <mc:Fallback>
                <p:oleObj name="Equation" r:id="rId3" imgW="228600" imgH="431640" progId="Equation.DSMT4">
                  <p:embed/>
                  <p:pic>
                    <p:nvPicPr>
                      <p:cNvPr id="31" name="Objeto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7496" y="2857625"/>
                        <a:ext cx="391041" cy="738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/>
          <p:cNvSpPr/>
          <p:nvPr/>
        </p:nvSpPr>
        <p:spPr>
          <a:xfrm>
            <a:off x="570739" y="1747672"/>
            <a:ext cx="1078685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 base de dados a ser utilizada para a pesquisa foi fornecida em arquivo XLSX (Excel) contendo </a:t>
            </a:r>
            <a:r>
              <a:rPr kumimoji="0" lang="pt-BR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186.844 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registros. A amostra de </a:t>
            </a:r>
            <a:r>
              <a:rPr kumimoji="0" lang="pt-BR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2.978 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ntrevistas </a:t>
            </a:r>
            <a:r>
              <a:rPr kumimoji="0" lang="pt-BR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foi distribuída </a:t>
            </a:r>
            <a:r>
              <a:rPr kumimoji="0" lang="pt-BR" sz="1400" b="0" i="0" u="none" strike="noStrike" kern="1200" cap="none" spc="0" normalizeH="0" baseline="0" noProof="0" dirty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pelas cinco regiões brasileiras (Centro-Oeste, Nordeste, Norte, Sudeste e Sul); pelos segmentos MEI, ME e EPP; pelos optantes e não optantes do Simples; e por clientes e não </a:t>
            </a:r>
            <a:r>
              <a:rPr kumimoji="0" lang="pt-BR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clientes do</a:t>
            </a:r>
            <a:r>
              <a:rPr kumimoji="0" lang="pt-BR" sz="1400" b="0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25000"/>
                  </a:schemeClr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SEBRAE nos último três anos.</a:t>
            </a:r>
            <a:endParaRPr kumimoji="0" lang="pt-BR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25000"/>
                </a:schemeClr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  <p:pic>
        <p:nvPicPr>
          <p:cNvPr id="33" name="Imagem 3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39" y="3962399"/>
            <a:ext cx="3968918" cy="1120917"/>
          </a:xfrm>
          <a:prstGeom prst="rect">
            <a:avLst/>
          </a:prstGeom>
          <a:noFill/>
        </p:spPr>
      </p:pic>
      <p:sp>
        <p:nvSpPr>
          <p:cNvPr id="22" name="Retângulo 21">
            <a:hlinkClick r:id="rId6" action="ppaction://hlinksldjump"/>
          </p:cNvPr>
          <p:cNvSpPr/>
          <p:nvPr/>
        </p:nvSpPr>
        <p:spPr>
          <a:xfrm>
            <a:off x="1193801" y="749298"/>
            <a:ext cx="2425700" cy="419100"/>
          </a:xfrm>
          <a:prstGeom prst="rect">
            <a:avLst/>
          </a:prstGeom>
          <a:solidFill>
            <a:srgbClr val="AFABAB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jetivo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Retângulo 22">
            <a:hlinkClick r:id="rId7" action="ppaction://hlinksldjump"/>
          </p:cNvPr>
          <p:cNvSpPr/>
          <p:nvPr/>
        </p:nvSpPr>
        <p:spPr>
          <a:xfrm>
            <a:off x="3619501" y="749298"/>
            <a:ext cx="2425700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odologi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Retângulo 25">
            <a:hlinkClick r:id="rId8" action="ppaction://hlinksldjump"/>
          </p:cNvPr>
          <p:cNvSpPr/>
          <p:nvPr/>
        </p:nvSpPr>
        <p:spPr>
          <a:xfrm>
            <a:off x="6038850" y="754147"/>
            <a:ext cx="2412998" cy="419100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ópicos da Pesquisa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Retângulo 26">
            <a:hlinkClick r:id="rId9" action="ppaction://hlinksldjump"/>
          </p:cNvPr>
          <p:cNvSpPr/>
          <p:nvPr/>
        </p:nvSpPr>
        <p:spPr>
          <a:xfrm>
            <a:off x="8451848" y="754147"/>
            <a:ext cx="2438400" cy="419100"/>
          </a:xfrm>
          <a:prstGeom prst="rect">
            <a:avLst/>
          </a:prstGeom>
          <a:solidFill>
            <a:srgbClr val="00808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ções técnicas</a:t>
            </a:r>
            <a:endParaRPr kumimoji="0" lang="pt-BR" sz="2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8" name="Conector reto 27"/>
          <p:cNvCxnSpPr/>
          <p:nvPr/>
        </p:nvCxnSpPr>
        <p:spPr>
          <a:xfrm>
            <a:off x="3619502" y="744449"/>
            <a:ext cx="0" cy="419100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/>
          <p:cNvCxnSpPr/>
          <p:nvPr/>
        </p:nvCxnSpPr>
        <p:spPr>
          <a:xfrm>
            <a:off x="6045200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/>
          <p:cNvCxnSpPr/>
          <p:nvPr/>
        </p:nvCxnSpPr>
        <p:spPr>
          <a:xfrm>
            <a:off x="8445499" y="754147"/>
            <a:ext cx="0" cy="409402"/>
          </a:xfrm>
          <a:prstGeom prst="line">
            <a:avLst/>
          </a:prstGeom>
          <a:ln w="95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/>
          <p:cNvCxnSpPr/>
          <p:nvPr/>
        </p:nvCxnSpPr>
        <p:spPr>
          <a:xfrm>
            <a:off x="0" y="744449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091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0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</a:t>
            </a:r>
            <a:r>
              <a:rPr lang="pt-BR" sz="2000" dirty="0" smtClean="0">
                <a:solidFill>
                  <a:prstClr val="white"/>
                </a:solidFill>
              </a:rPr>
              <a:t>MESE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5" name="Tabela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3282507"/>
              </p:ext>
            </p:extLst>
          </p:nvPr>
        </p:nvGraphicFramePr>
        <p:xfrm>
          <a:off x="1224313" y="2686049"/>
          <a:ext cx="9690700" cy="295746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37492"/>
                <a:gridCol w="992611"/>
                <a:gridCol w="958478"/>
                <a:gridCol w="917898"/>
                <a:gridCol w="963386"/>
                <a:gridCol w="857250"/>
                <a:gridCol w="881742"/>
                <a:gridCol w="865415"/>
                <a:gridCol w="816428"/>
              </a:tblGrid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OMÉRCIO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CONSTRUÇÃO CIVIL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INDÚSTRIA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SERVIÇOS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47162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49040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8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52422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133474" y="1515610"/>
            <a:ext cx="99345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onstrução civil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i o setor onde se observou aumento mais expressivo de empresários que acreditam que a sua empresa irá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melhorar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12 meses, na comparação com a sondagem anterior. Já entre os </a:t>
            </a:r>
            <a:r>
              <a:rPr lang="pt-BR" sz="1600" b="1" dirty="0" smtClean="0">
                <a:solidFill>
                  <a:srgbClr val="0070C0"/>
                </a:solidFill>
              </a:rPr>
              <a:t>industriais</a:t>
            </a:r>
            <a:r>
              <a:rPr lang="pt-BR" sz="1600" b="1" dirty="0" smtClean="0">
                <a:solidFill>
                  <a:schemeClr val="bg2">
                    <a:lumMod val="50000"/>
                  </a:schemeClr>
                </a:solidFill>
              </a:rPr>
              <a:t>,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umentou o percentual de </a:t>
            </a:r>
            <a:r>
              <a:rPr lang="pt-BR" sz="1600" b="1" dirty="0" smtClean="0">
                <a:solidFill>
                  <a:srgbClr val="0070C0"/>
                </a:solidFill>
              </a:rPr>
              <a:t>pessimista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m relação à expectativa para sua própria empresa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6" name="Seta para cima 15"/>
          <p:cNvSpPr/>
          <p:nvPr/>
        </p:nvSpPr>
        <p:spPr>
          <a:xfrm>
            <a:off x="4517088" y="38290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Seta para cima 16"/>
          <p:cNvSpPr/>
          <p:nvPr/>
        </p:nvSpPr>
        <p:spPr>
          <a:xfrm>
            <a:off x="6393513" y="38290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" name="Igual 18"/>
          <p:cNvSpPr/>
          <p:nvPr/>
        </p:nvSpPr>
        <p:spPr>
          <a:xfrm>
            <a:off x="8191500" y="3790950"/>
            <a:ext cx="295275" cy="323850"/>
          </a:xfrm>
          <a:prstGeom prst="mathEqua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0" name="Igual 19"/>
          <p:cNvSpPr/>
          <p:nvPr/>
        </p:nvSpPr>
        <p:spPr>
          <a:xfrm>
            <a:off x="9944100" y="3790950"/>
            <a:ext cx="295275" cy="323850"/>
          </a:xfrm>
          <a:prstGeom prst="mathEqua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21" name="Retângulo 20"/>
          <p:cNvSpPr/>
          <p:nvPr/>
        </p:nvSpPr>
        <p:spPr>
          <a:xfrm>
            <a:off x="1235044" y="3667125"/>
            <a:ext cx="239398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69832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5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5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 animBg="1"/>
      <p:bldP spid="20" grpId="0" animBg="1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1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503288342"/>
              </p:ext>
            </p:extLst>
          </p:nvPr>
        </p:nvGraphicFramePr>
        <p:xfrm>
          <a:off x="778690" y="2261507"/>
          <a:ext cx="10594159" cy="407385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594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2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</a:t>
            </a:r>
            <a:r>
              <a:rPr lang="pt-BR" sz="2000" dirty="0" smtClean="0">
                <a:solidFill>
                  <a:prstClr val="white"/>
                </a:solidFill>
              </a:rPr>
              <a:t>MESE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Simples </a:t>
            </a:r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404881"/>
              </p:ext>
            </p:extLst>
          </p:nvPr>
        </p:nvGraphicFramePr>
        <p:xfrm>
          <a:off x="1285876" y="2419348"/>
          <a:ext cx="9686924" cy="293431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53256"/>
                <a:gridCol w="1650038"/>
                <a:gridCol w="1525531"/>
                <a:gridCol w="1699879"/>
                <a:gridCol w="1558220"/>
              </a:tblGrid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OPTA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56037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8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7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8328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500625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133474" y="1515610"/>
            <a:ext cx="99345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anto os empresári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opta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quanto 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opta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 apresentaram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aument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do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otimismo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sondagem anterior, quanto ao futuro da empresa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6050613" y="36004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9270063" y="36004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1311244" y="3481387"/>
            <a:ext cx="319408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055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3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3192118297"/>
              </p:ext>
            </p:extLst>
          </p:nvPr>
        </p:nvGraphicFramePr>
        <p:xfrm>
          <a:off x="979715" y="2188029"/>
          <a:ext cx="10376806" cy="41801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pt-BR" sz="2400" dirty="0">
                <a:solidFill>
                  <a:prstClr val="white"/>
                </a:solidFill>
              </a:rPr>
              <a:t>PERSPECTIVA GERAL PARA A EMPRESA NOS PRÓXIMOS 12 MESES</a:t>
            </a: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28" name="Conector reto 27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tângulo 29"/>
          <p:cNvSpPr/>
          <p:nvPr/>
        </p:nvSpPr>
        <p:spPr>
          <a:xfrm>
            <a:off x="678539" y="1259897"/>
            <a:ext cx="1067882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</a:t>
            </a:r>
            <a:r>
              <a:rPr lang="pt-BR" sz="1600" b="1" dirty="0" smtClean="0">
                <a:solidFill>
                  <a:srgbClr val="0070C0"/>
                </a:solidFill>
              </a:rPr>
              <a:t>não clientes</a:t>
            </a:r>
            <a:r>
              <a:rPr lang="pt-BR" sz="1600" dirty="0" smtClean="0">
                <a:solidFill>
                  <a:srgbClr val="0070C0"/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 estão mais otimistas do que os </a:t>
            </a:r>
            <a:r>
              <a:rPr lang="pt-BR" sz="1600" b="1" dirty="0" smtClean="0">
                <a:solidFill>
                  <a:srgbClr val="0070C0"/>
                </a:solidFill>
              </a:rPr>
              <a:t>cliente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acreditando, em maior proporção, que seu negócio terá um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desempenho melhor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91064" y="247855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93087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633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4 - De modo geral, o que o(a) </a:t>
            </a:r>
            <a:r>
              <a:rPr lang="pt-BR" sz="1050" dirty="0" err="1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r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(a) acha que vai acontecer com a sua empresa nos próximos 12 meses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lang="pt-BR" sz="1050" dirty="0">
              <a:solidFill>
                <a:prstClr val="white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54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pt-BR" sz="2000" dirty="0">
                <a:solidFill>
                  <a:prstClr val="white"/>
                </a:solidFill>
              </a:rPr>
              <a:t>PERSPECTIVA GERAL PARA A EMPRESA NOS PRÓXIMOS 12 </a:t>
            </a:r>
            <a:r>
              <a:rPr lang="pt-BR" sz="2000" dirty="0" smtClean="0">
                <a:solidFill>
                  <a:prstClr val="white"/>
                </a:solidFill>
              </a:rPr>
              <a:t>MESES </a:t>
            </a:r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9" y="622180"/>
            <a:ext cx="1883802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>
                <a:solidFill>
                  <a:schemeClr val="bg1"/>
                </a:solidFill>
              </a:rPr>
              <a:t>Clientes x não clientes</a:t>
            </a: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875713" y="630343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4821950"/>
              </p:ext>
            </p:extLst>
          </p:nvPr>
        </p:nvGraphicFramePr>
        <p:xfrm>
          <a:off x="1268185" y="2466975"/>
          <a:ext cx="9647464" cy="27745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35753"/>
                <a:gridCol w="1567465"/>
                <a:gridCol w="1573406"/>
                <a:gridCol w="1490597"/>
                <a:gridCol w="1480243"/>
              </a:tblGrid>
              <a:tr h="4641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CLIENTE</a:t>
                      </a:r>
                      <a:r>
                        <a:rPr lang="pt-BR" sz="1400" b="1" i="0" u="none" strike="noStrike" baseline="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 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pt-BR" sz="1400" b="1" u="none" strike="noStrike" dirty="0" smtClean="0">
                          <a:effectLst/>
                        </a:rPr>
                        <a:t>NÃO</a:t>
                      </a:r>
                      <a:r>
                        <a:rPr lang="pt-BR" sz="1400" b="1" u="none" strike="noStrike" baseline="0" dirty="0" smtClean="0">
                          <a:effectLst/>
                        </a:rPr>
                        <a:t> CLIENTE</a:t>
                      </a:r>
                      <a:endParaRPr lang="pt-BR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</a:tr>
              <a:tr h="421644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u="none" strike="noStrike" dirty="0">
                          <a:effectLst/>
                        </a:rPr>
                        <a:t> </a:t>
                      </a:r>
                      <a:endParaRPr lang="pt-B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Junho</a:t>
                      </a:r>
                      <a:endParaRPr lang="pt-BR" sz="1100" i="1" u="none" strike="noStrike" baseline="0" dirty="0" smtClean="0">
                        <a:effectLst/>
                      </a:endParaRP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Setembro</a:t>
                      </a:r>
                    </a:p>
                    <a:p>
                      <a:pPr algn="ctr" fontAlgn="ctr"/>
                      <a:r>
                        <a:rPr lang="pt-BR" sz="1100" i="1" u="none" strike="noStrike" dirty="0" smtClean="0">
                          <a:effectLst/>
                        </a:rPr>
                        <a:t>2017</a:t>
                      </a:r>
                      <a:endParaRPr lang="pt-BR" sz="1100" b="0" i="1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395" marR="9395" marT="9395" marB="0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4641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melh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9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41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ermanecer como está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9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6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64181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Vai piorar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4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2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1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96192"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300" u="none" strike="noStrike" dirty="0">
                          <a:effectLst/>
                        </a:rPr>
                        <a:t>Não </a:t>
                      </a:r>
                      <a:r>
                        <a:rPr lang="pt-BR" sz="1300" u="none" strike="noStrike" dirty="0" smtClean="0">
                          <a:effectLst/>
                        </a:rPr>
                        <a:t>sabe</a:t>
                      </a:r>
                      <a:endParaRPr lang="pt-BR" sz="13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9395" marR="9395" marT="939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t-BR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%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Retângulo 13"/>
          <p:cNvSpPr/>
          <p:nvPr/>
        </p:nvSpPr>
        <p:spPr>
          <a:xfrm>
            <a:off x="1133474" y="1515610"/>
            <a:ext cx="99345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anto 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o os </a:t>
            </a:r>
            <a:r>
              <a:rPr lang="pt-BR" sz="1600" b="1" dirty="0" smtClean="0">
                <a:solidFill>
                  <a:schemeClr val="accent1">
                    <a:lumMod val="75000"/>
                  </a:schemeClr>
                </a:solidFill>
              </a:rPr>
              <a:t>não cliente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e mostraram </a:t>
            </a:r>
            <a:r>
              <a:rPr lang="pt-BR" sz="1600" b="1" dirty="0" smtClean="0">
                <a:solidFill>
                  <a:srgbClr val="0070C0"/>
                </a:solidFill>
              </a:rPr>
              <a:t>mais otimistas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lação à sondagem anterior, no que diz respeito ao futuro da empresa para os próximos 12 meses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5" name="Seta para cima 14"/>
          <p:cNvSpPr/>
          <p:nvPr/>
        </p:nvSpPr>
        <p:spPr>
          <a:xfrm>
            <a:off x="9291351" y="3495675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Seta para cima 15"/>
          <p:cNvSpPr/>
          <p:nvPr/>
        </p:nvSpPr>
        <p:spPr>
          <a:xfrm>
            <a:off x="6233826" y="3486150"/>
            <a:ext cx="285750" cy="247650"/>
          </a:xfrm>
          <a:prstGeom prst="up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Retângulo 16"/>
          <p:cNvSpPr/>
          <p:nvPr/>
        </p:nvSpPr>
        <p:spPr>
          <a:xfrm>
            <a:off x="1263619" y="3376612"/>
            <a:ext cx="3517931" cy="447675"/>
          </a:xfrm>
          <a:prstGeom prst="rect">
            <a:avLst/>
          </a:prstGeom>
          <a:noFill/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146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/>
          <p:cNvSpPr/>
          <p:nvPr/>
        </p:nvSpPr>
        <p:spPr>
          <a:xfrm>
            <a:off x="0" y="5130800"/>
            <a:ext cx="12192000" cy="17272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reto 4"/>
          <p:cNvCxnSpPr/>
          <p:nvPr/>
        </p:nvCxnSpPr>
        <p:spPr>
          <a:xfrm>
            <a:off x="0" y="5130800"/>
            <a:ext cx="12192000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aixaDeTexto 2"/>
          <p:cNvSpPr txBox="1"/>
          <p:nvPr/>
        </p:nvSpPr>
        <p:spPr>
          <a:xfrm>
            <a:off x="608642" y="5609679"/>
            <a:ext cx="58133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4400" b="1" dirty="0" smtClean="0">
                <a:solidFill>
                  <a:schemeClr val="bg1"/>
                </a:solidFill>
              </a:rPr>
              <a:t>CONSIDERAÇÕES FINAIS</a:t>
            </a:r>
            <a:endParaRPr lang="pt-BR" sz="4400" b="1" dirty="0">
              <a:solidFill>
                <a:schemeClr val="bg1"/>
              </a:solidFill>
            </a:endParaRPr>
          </a:p>
        </p:txBody>
      </p:sp>
      <p:pic>
        <p:nvPicPr>
          <p:cNvPr id="2056" name="Picture 8" descr="Image result for business woman 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675" y="798512"/>
            <a:ext cx="4262614" cy="6059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5318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800100" y="1725602"/>
            <a:ext cx="1095374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se mostraram divididos em seus prognósticos sobre o futuro da economia do país para os próximos 12 meses. Entretanto, os “otimistas”, que acreditam que a economia vai melhorar, representaram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se 36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% dos entrevistados, superando os “pessimistas” (32,4%), que preveem piora da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conomia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arativo com a Sondagem anterior, houve aumento do percentual de otimistas, passando de 31% para 36%,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quanto o percentual de pessimistas se reduziu de 37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% para 32,4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%.</a:t>
            </a: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há também um percentual não desprezível de empresários que acham que a economia permanecerá como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stá. Esse percentual registrou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umento em relação à primeira Sondagem, passando de 24% para 30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%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 mais empres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timistas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 que pessimistas, constata-se uma reversão d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sultados da Sondagem anterior (junho/2017), que mostrava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um percentual maior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pessimistas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s otimista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Apenas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EI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os empresários da regi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entro-Oes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ão seguiram a tendência geral de aumento do otimismo em relação à economia brasileira nos próximos meses.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as regiõe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Sudes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or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bem como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PP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 os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atuam na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Construção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ivil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foram 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e se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straram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ais otimista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ao prognóstico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ara a economia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2" name="Retângulo com Único Canto Aparado 21"/>
          <p:cNvSpPr/>
          <p:nvPr/>
        </p:nvSpPr>
        <p:spPr>
          <a:xfrm>
            <a:off x="-9525" y="170587"/>
            <a:ext cx="2590800" cy="1354991"/>
          </a:xfrm>
          <a:prstGeom prst="snip1Rect">
            <a:avLst/>
          </a:prstGeom>
          <a:solidFill>
            <a:schemeClr val="accent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75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1</a:t>
            </a:r>
            <a:endParaRPr lang="pt-BR" sz="75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985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>
            <a:off x="800100" y="2144702"/>
            <a:ext cx="10563225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4 em cada 10 entrevistados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creditam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e 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faturamento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de su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mpresa tende a aumentar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 O otimismo é mais expressivo entre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a regi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or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a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construç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ivil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ão optante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cional, donos d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PP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ão cliente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algn="just"/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a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omparação com a sondagem anterior, 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otimismo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m relação ao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rescimento do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aturamento da empresa também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aumentou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especialmente entre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E e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EPP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 empresários que atuam na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construç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ivil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</a:t>
            </a:r>
            <a:endParaRPr lang="pt-BR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Já entr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MEI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observa-se aumento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a proporção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s que acreditam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e 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faturamento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a empresa irá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piorar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nos próximos meses.</a:t>
            </a:r>
          </a:p>
        </p:txBody>
      </p:sp>
      <p:sp>
        <p:nvSpPr>
          <p:cNvPr id="7" name="Retângulo com Único Canto Aparado 6"/>
          <p:cNvSpPr/>
          <p:nvPr/>
        </p:nvSpPr>
        <p:spPr>
          <a:xfrm>
            <a:off x="-9525" y="170587"/>
            <a:ext cx="2590800" cy="1354991"/>
          </a:xfrm>
          <a:prstGeom prst="snip1Rect">
            <a:avLst/>
          </a:prstGeom>
          <a:solidFill>
            <a:schemeClr val="accent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75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2</a:t>
            </a:r>
            <a:endParaRPr lang="pt-BR" sz="75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79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com Único Canto Aparado 3"/>
          <p:cNvSpPr/>
          <p:nvPr/>
        </p:nvSpPr>
        <p:spPr>
          <a:xfrm>
            <a:off x="-9525" y="170587"/>
            <a:ext cx="2590800" cy="1354991"/>
          </a:xfrm>
          <a:prstGeom prst="snip1Rect">
            <a:avLst/>
          </a:prstGeom>
          <a:solidFill>
            <a:schemeClr val="accent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75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3</a:t>
            </a:r>
            <a:endParaRPr lang="pt-BR" sz="75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CaixaDeTexto 5"/>
          <p:cNvSpPr txBox="1"/>
          <p:nvPr/>
        </p:nvSpPr>
        <p:spPr>
          <a:xfrm>
            <a:off x="800100" y="2144702"/>
            <a:ext cx="10429875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as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etad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dos entrevistad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ão pretende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contratar nem demitir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uncionários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 Entretanto, cerca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e 1/5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dos entrevistados pretende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admitir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rabalhadores nesse período.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 smtClean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rcentual de entrevistados que pensam em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ontratar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uncionários nos próximos meses é mais expressivo entre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EPP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empresários d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onstrução civil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n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optante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lo Simples Nacional e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ntre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ão cliente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relação à Sondagem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nterior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de modo geral,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resceu o percentual de empres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que pretendem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ontratar funcionário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os próximos 12 meses.</a:t>
            </a:r>
          </a:p>
        </p:txBody>
      </p:sp>
    </p:spTree>
    <p:extLst>
      <p:ext uri="{BB962C8B-B14F-4D97-AF65-F5344CB8AC3E}">
        <p14:creationId xmlns:p14="http://schemas.microsoft.com/office/powerpoint/2010/main" val="2069287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/>
          <p:cNvSpPr txBox="1"/>
          <p:nvPr/>
        </p:nvSpPr>
        <p:spPr>
          <a:xfrm>
            <a:off x="800100" y="2144702"/>
            <a:ext cx="10429875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se metade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s empresários (46,4%)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nsidera que, de modo geral, sua empresa irá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melhorar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os próximos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12 meses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. Tal otimismo é ainda mais expressivo na regi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orte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, entre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donos de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EPP,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presários que atuam na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construção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civil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 entre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não clientes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 SEBRAE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m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relação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à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ndagem 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nterior, houve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aumento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na proporção de entrevistados que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acredit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que a empresa irá melhorar </a:t>
            </a:r>
            <a:r>
              <a:rPr lang="pt-BR" sz="2000" b="1" dirty="0" smtClean="0">
                <a:solidFill>
                  <a:schemeClr val="accent6">
                    <a:lumMod val="75000"/>
                  </a:schemeClr>
                </a:solidFill>
              </a:rPr>
              <a:t>nos próximos 12 meses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</a:t>
            </a:r>
            <a:r>
              <a:rPr lang="pt-BR" u="sng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xceto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ntre os empresários da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região Sul </a:t>
            </a:r>
            <a:r>
              <a:rPr lang="pt-BR" dirty="0">
                <a:solidFill>
                  <a:schemeClr val="tx1">
                    <a:lumMod val="65000"/>
                    <a:lumOff val="35000"/>
                  </a:schemeClr>
                </a:solidFill>
              </a:rPr>
              <a:t>e entre os </a:t>
            </a:r>
            <a:r>
              <a:rPr lang="pt-BR" sz="2000" b="1" dirty="0">
                <a:solidFill>
                  <a:schemeClr val="accent6">
                    <a:lumMod val="75000"/>
                  </a:schemeClr>
                </a:solidFill>
              </a:rPr>
              <a:t>MEI</a:t>
            </a:r>
            <a:r>
              <a:rPr lang="pt-BR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</a:t>
            </a:r>
            <a:endParaRPr lang="pt-BR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Retângulo com Único Canto Aparado 6"/>
          <p:cNvSpPr/>
          <p:nvPr/>
        </p:nvSpPr>
        <p:spPr>
          <a:xfrm>
            <a:off x="-9525" y="170587"/>
            <a:ext cx="2590800" cy="1354991"/>
          </a:xfrm>
          <a:prstGeom prst="snip1Rect">
            <a:avLst/>
          </a:prstGeom>
          <a:solidFill>
            <a:schemeClr val="accent1">
              <a:lumMod val="7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pt-BR" sz="7500" b="1" dirty="0" smtClean="0">
                <a:solidFill>
                  <a:schemeClr val="bg1"/>
                </a:solidFill>
                <a:latin typeface="Arial Black" panose="020B0A04020102020204" pitchFamily="34" charset="0"/>
              </a:rPr>
              <a:t>4</a:t>
            </a:r>
            <a:endParaRPr lang="pt-BR" sz="75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61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616"/>
          <a:stretch/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grpSp>
        <p:nvGrpSpPr>
          <p:cNvPr id="4" name="Grupo 3"/>
          <p:cNvGrpSpPr/>
          <p:nvPr/>
        </p:nvGrpSpPr>
        <p:grpSpPr>
          <a:xfrm>
            <a:off x="-6350" y="4974700"/>
            <a:ext cx="12198349" cy="1605713"/>
            <a:chOff x="-6349" y="4974700"/>
            <a:chExt cx="12185648" cy="1605713"/>
          </a:xfrm>
        </p:grpSpPr>
        <p:sp>
          <p:nvSpPr>
            <p:cNvPr id="13" name="Retângulo 12"/>
            <p:cNvSpPr/>
            <p:nvPr/>
          </p:nvSpPr>
          <p:spPr>
            <a:xfrm>
              <a:off x="0" y="4974700"/>
              <a:ext cx="12179299" cy="1605713"/>
            </a:xfrm>
            <a:prstGeom prst="rect">
              <a:avLst/>
            </a:prstGeom>
            <a:solidFill>
              <a:srgbClr val="19AC93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4" name="Retângulo 13"/>
            <p:cNvSpPr/>
            <p:nvPr/>
          </p:nvSpPr>
          <p:spPr>
            <a:xfrm>
              <a:off x="-6349" y="5257794"/>
              <a:ext cx="11485336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pt-BR" sz="6000" b="1" dirty="0" smtClean="0">
                  <a:solidFill>
                    <a:prstClr val="white"/>
                  </a:solidFill>
                  <a:latin typeface="Century Gothic" panose="020B0502020202020204" pitchFamily="34" charset="0"/>
                </a:rPr>
                <a:t>Resultados</a:t>
              </a:r>
              <a:endParaRPr lang="pt-BR" sz="6000" b="1" dirty="0"/>
            </a:p>
          </p:txBody>
        </p:sp>
      </p:grpSp>
      <p:sp>
        <p:nvSpPr>
          <p:cNvPr id="6" name="Espaço Reservado para Número de Slide 3"/>
          <p:cNvSpPr txBox="1">
            <a:spLocks/>
          </p:cNvSpPr>
          <p:nvPr/>
        </p:nvSpPr>
        <p:spPr>
          <a:xfrm>
            <a:off x="11770658" y="6521450"/>
            <a:ext cx="4086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BR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6</a:t>
            </a:fld>
            <a:endParaRPr lang="pt-BR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855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CaixaDeTexto 4"/>
          <p:cNvSpPr txBox="1"/>
          <p:nvPr/>
        </p:nvSpPr>
        <p:spPr>
          <a:xfrm>
            <a:off x="1071235" y="2532294"/>
            <a:ext cx="5839692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pt-BR" sz="1700" dirty="0" smtClean="0">
                <a:solidFill>
                  <a:schemeClr val="bg1"/>
                </a:solidFill>
              </a:rPr>
              <a:t>A pesquisa </a:t>
            </a:r>
            <a:r>
              <a:rPr lang="pt-BR" sz="1700" b="1" dirty="0">
                <a:solidFill>
                  <a:schemeClr val="bg1"/>
                </a:solidFill>
              </a:rPr>
              <a:t>Sondagem conjuntural dos Pequenos Negócios </a:t>
            </a:r>
            <a:r>
              <a:rPr lang="pt-BR" sz="1700" dirty="0" smtClean="0">
                <a:solidFill>
                  <a:schemeClr val="bg1"/>
                </a:solidFill>
              </a:rPr>
              <a:t>é produto da </a:t>
            </a:r>
            <a:r>
              <a:rPr lang="pt-BR" sz="1700" b="1" dirty="0" smtClean="0">
                <a:solidFill>
                  <a:schemeClr val="bg1"/>
                </a:solidFill>
              </a:rPr>
              <a:t>Unidade de Gestão Estratégica</a:t>
            </a:r>
            <a:r>
              <a:rPr lang="pt-BR" sz="1700" dirty="0" smtClean="0">
                <a:solidFill>
                  <a:schemeClr val="bg1"/>
                </a:solidFill>
              </a:rPr>
              <a:t> do Sebrae Nacional.</a:t>
            </a:r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71234" y="5465617"/>
            <a:ext cx="1430481" cy="715241"/>
          </a:xfrm>
          <a:prstGeom prst="rect">
            <a:avLst/>
          </a:prstGeom>
        </p:spPr>
      </p:pic>
      <p:sp>
        <p:nvSpPr>
          <p:cNvPr id="2" name="Retângulo 1"/>
          <p:cNvSpPr/>
          <p:nvPr/>
        </p:nvSpPr>
        <p:spPr>
          <a:xfrm>
            <a:off x="1071234" y="3230946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b="1" dirty="0">
                <a:solidFill>
                  <a:schemeClr val="bg1"/>
                </a:solidFill>
              </a:rPr>
              <a:t>Mais informações com</a:t>
            </a:r>
          </a:p>
          <a:p>
            <a:r>
              <a:rPr lang="pt-BR" dirty="0">
                <a:solidFill>
                  <a:schemeClr val="bg1"/>
                </a:solidFill>
              </a:rPr>
              <a:t>Paulo Jorge de Paiva Fonseca </a:t>
            </a:r>
          </a:p>
          <a:p>
            <a:r>
              <a:rPr lang="pt-BR" sz="1600" i="1" dirty="0">
                <a:solidFill>
                  <a:schemeClr val="bg1"/>
                </a:solidFill>
              </a:rPr>
              <a:t>paulo.fonseca@sebrae.com.br</a:t>
            </a:r>
          </a:p>
        </p:txBody>
      </p:sp>
    </p:spTree>
    <p:extLst>
      <p:ext uri="{BB962C8B-B14F-4D97-AF65-F5344CB8AC3E}">
        <p14:creationId xmlns:p14="http://schemas.microsoft.com/office/powerpoint/2010/main" val="11526386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7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47" name="Retângulo 46">
            <a:hlinkClick r:id="rId3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tângulo 48">
            <a:hlinkClick r:id="rId4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50" name="Retângulo 49">
            <a:hlinkClick r:id="rId5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51" name="Conector reto 50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 reto 51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ector reto 52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tângulo 53">
            <a:hlinkClick r:id="rId6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55" name="Conector reto 54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tângulo 56">
            <a:hlinkClick r:id="rId7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graphicFrame>
        <p:nvGraphicFramePr>
          <p:cNvPr id="3" name="Gráfico 2"/>
          <p:cNvGraphicFramePr/>
          <p:nvPr>
            <p:extLst>
              <p:ext uri="{D42A27DB-BD31-4B8C-83A1-F6EECF244321}">
                <p14:modId xmlns:p14="http://schemas.microsoft.com/office/powerpoint/2010/main" val="597636042"/>
              </p:ext>
            </p:extLst>
          </p:nvPr>
        </p:nvGraphicFramePr>
        <p:xfrm>
          <a:off x="1181100" y="2766060"/>
          <a:ext cx="9263768" cy="33570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4" name="Retângulo 23"/>
          <p:cNvSpPr/>
          <p:nvPr/>
        </p:nvSpPr>
        <p:spPr>
          <a:xfrm>
            <a:off x="347129" y="1244363"/>
            <a:ext cx="1116372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se mostraram divididos em seus prognósticos sobre o futuro da economia do país para os próximos 12 meses. Entretanto, os “otimistas”, que acreditam que a economia vai melhorar,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representaram quase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36% dos entrevistados, superando os “pessimistas” (32,4%), que preveem piora da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conomia. </a:t>
            </a:r>
            <a:r>
              <a:rPr lang="pt-BR" sz="16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as </a:t>
            </a:r>
            <a:r>
              <a:rPr lang="pt-BR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á também um percentual não desprezível (30%) de empresários que acham que a economia permanecerá como está. </a:t>
            </a:r>
            <a:endParaRPr lang="pt-BR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5" name="Conector reto 24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ector reto 29"/>
          <p:cNvCxnSpPr/>
          <p:nvPr/>
        </p:nvCxnSpPr>
        <p:spPr>
          <a:xfrm>
            <a:off x="2542447" y="3731693"/>
            <a:ext cx="2521008" cy="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ector reto 30"/>
          <p:cNvCxnSpPr/>
          <p:nvPr/>
        </p:nvCxnSpPr>
        <p:spPr>
          <a:xfrm>
            <a:off x="5063455" y="3731693"/>
            <a:ext cx="0" cy="17091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/>
          <p:cNvCxnSpPr/>
          <p:nvPr/>
        </p:nvCxnSpPr>
        <p:spPr>
          <a:xfrm>
            <a:off x="2542447" y="3731693"/>
            <a:ext cx="0" cy="17091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ângulo 32"/>
          <p:cNvSpPr/>
          <p:nvPr/>
        </p:nvSpPr>
        <p:spPr>
          <a:xfrm>
            <a:off x="3423680" y="3354088"/>
            <a:ext cx="7585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65,7%</a:t>
            </a:r>
            <a:endParaRPr lang="pt-BR" sz="2400" dirty="0"/>
          </a:p>
        </p:txBody>
      </p:sp>
      <p:sp>
        <p:nvSpPr>
          <p:cNvPr id="35" name="Retângulo 34">
            <a:hlinkClick r:id="rId9" action="ppaction://hlinksldjump"/>
          </p:cNvPr>
          <p:cNvSpPr/>
          <p:nvPr/>
        </p:nvSpPr>
        <p:spPr>
          <a:xfrm>
            <a:off x="10091064" y="2300316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6" name="Imagem 35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76026" y="2752637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474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Century Gothic" panose="020B0502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8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40" name="CaixaDeTexto 39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 – Série históric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42" name="Conector reto 4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tângulo 42">
            <a:hlinkClick r:id="rId2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48" name="Conector reto 47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ector reto 55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Gráfico 1"/>
          <p:cNvGraphicFramePr/>
          <p:nvPr>
            <p:extLst>
              <p:ext uri="{D42A27DB-BD31-4B8C-83A1-F6EECF244321}">
                <p14:modId xmlns:p14="http://schemas.microsoft.com/office/powerpoint/2010/main" val="737082601"/>
              </p:ext>
            </p:extLst>
          </p:nvPr>
        </p:nvGraphicFramePr>
        <p:xfrm>
          <a:off x="1126669" y="2466975"/>
          <a:ext cx="9976757" cy="38917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35" name="Imagem 3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4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04" y="61264"/>
            <a:ext cx="538593" cy="538593"/>
          </a:xfrm>
          <a:prstGeom prst="rect">
            <a:avLst/>
          </a:prstGeom>
        </p:spPr>
      </p:pic>
      <p:sp>
        <p:nvSpPr>
          <p:cNvPr id="14" name="Retângulo 13"/>
          <p:cNvSpPr/>
          <p:nvPr/>
        </p:nvSpPr>
        <p:spPr>
          <a:xfrm>
            <a:off x="842160" y="1168186"/>
            <a:ext cx="1074104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Houve aumento dos 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otimistas e redução dos pessimistas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o ao 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uturo da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conomia, 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vertendo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resultados da sondagem 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nterior,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e mostraram </a:t>
            </a:r>
            <a:r>
              <a:rPr lang="pt-BR" sz="15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percentual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aior de pessimistas em relação aos otimistas. Aumentou também o percentual dos que acham que a economia não irá se alterar.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No geral, percebe-se que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estão mais otimistas com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 futuro da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economia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brasileira. </a:t>
            </a:r>
            <a:endParaRPr lang="pt-BR" sz="1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442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/>
          <p:cNvSpPr/>
          <p:nvPr/>
        </p:nvSpPr>
        <p:spPr>
          <a:xfrm>
            <a:off x="19046" y="6563150"/>
            <a:ext cx="12192004" cy="29485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1770659" y="6563150"/>
            <a:ext cx="421341" cy="29485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tângulo 21"/>
          <p:cNvSpPr/>
          <p:nvPr/>
        </p:nvSpPr>
        <p:spPr>
          <a:xfrm>
            <a:off x="19046" y="6583617"/>
            <a:ext cx="12101235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defRPr/>
            </a:pP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Q1 </a:t>
            </a:r>
            <a:r>
              <a:rPr lang="pt-BR" sz="1050" dirty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– O que o Sr.(a) acha que acontecerá com a economia brasileira nos próximos 12 meses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? </a:t>
            </a:r>
            <a:r>
              <a:rPr lang="pt-BR" sz="1050" dirty="0">
                <a:solidFill>
                  <a:schemeClr val="accent4">
                    <a:lumMod val="60000"/>
                    <a:lumOff val="40000"/>
                  </a:schemeClr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Respondido por todos os entrevistados (100%)</a:t>
            </a:r>
            <a:r>
              <a:rPr lang="pt-BR" sz="1050" dirty="0" smtClean="0">
                <a:solidFill>
                  <a:prstClr val="white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endParaRPr kumimoji="0" lang="pt-BR" sz="10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Espaço Reservado para Número de Slide 3"/>
          <p:cNvSpPr>
            <a:spLocks noGrp="1"/>
          </p:cNvSpPr>
          <p:nvPr>
            <p:ph type="sldNum" sz="quarter" idx="12"/>
          </p:nvPr>
        </p:nvSpPr>
        <p:spPr>
          <a:xfrm>
            <a:off x="11770658" y="6521450"/>
            <a:ext cx="408641" cy="365125"/>
          </a:xfrm>
        </p:spPr>
        <p:txBody>
          <a:bodyPr/>
          <a:lstStyle/>
          <a:p>
            <a:pPr algn="ctr"/>
            <a:fld id="{FED44A67-4E44-4B2B-BAF7-E86FC6FD60C3}" type="slidenum">
              <a:rPr lang="pt-BR" sz="1600" b="1" smtClean="0">
                <a:solidFill>
                  <a:schemeClr val="bg1"/>
                </a:solidFill>
              </a:rPr>
              <a:pPr algn="ctr"/>
              <a:t>9</a:t>
            </a:fld>
            <a:endParaRPr lang="pt-BR" sz="16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Gráfico 8"/>
          <p:cNvGraphicFramePr/>
          <p:nvPr>
            <p:extLst>
              <p:ext uri="{D42A27DB-BD31-4B8C-83A1-F6EECF244321}">
                <p14:modId xmlns:p14="http://schemas.microsoft.com/office/powerpoint/2010/main" val="1353523371"/>
              </p:ext>
            </p:extLst>
          </p:nvPr>
        </p:nvGraphicFramePr>
        <p:xfrm>
          <a:off x="396772" y="2286000"/>
          <a:ext cx="11302649" cy="418379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tângulo 9"/>
          <p:cNvSpPr/>
          <p:nvPr/>
        </p:nvSpPr>
        <p:spPr>
          <a:xfrm>
            <a:off x="-8089" y="0"/>
            <a:ext cx="12200089" cy="95846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270" rtlCol="0" anchor="ctr"/>
          <a:lstStyle/>
          <a:p>
            <a:pPr algn="ctr"/>
            <a:endParaRPr lang="pt-BR" sz="4800" dirty="0"/>
          </a:p>
        </p:txBody>
      </p:sp>
      <p:sp>
        <p:nvSpPr>
          <p:cNvPr id="11" name="CaixaDeTexto 10"/>
          <p:cNvSpPr txBox="1"/>
          <p:nvPr/>
        </p:nvSpPr>
        <p:spPr>
          <a:xfrm>
            <a:off x="0" y="115118"/>
            <a:ext cx="12192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solidFill>
                  <a:schemeClr val="bg1"/>
                </a:solidFill>
                <a:cs typeface="Aparajita" panose="020B0604020202020204" pitchFamily="34" charset="0"/>
              </a:rPr>
              <a:t>PERSPECTIVAS PARA A ECONOMIA BRASILEIRA</a:t>
            </a:r>
            <a:endParaRPr lang="pt-BR" sz="2200" dirty="0">
              <a:solidFill>
                <a:schemeClr val="bg1"/>
              </a:solidFill>
              <a:cs typeface="Aparajita" panose="020B0604020202020204" pitchFamily="34" charset="0"/>
            </a:endParaRPr>
          </a:p>
        </p:txBody>
      </p:sp>
      <p:cxnSp>
        <p:nvCxnSpPr>
          <p:cNvPr id="12" name="Conector reto 11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ângulo 12">
            <a:hlinkClick r:id="rId3" action="ppaction://hlinksldjump"/>
          </p:cNvPr>
          <p:cNvSpPr/>
          <p:nvPr/>
        </p:nvSpPr>
        <p:spPr>
          <a:xfrm>
            <a:off x="-8088" y="622180"/>
            <a:ext cx="1573558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Nacional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4" name="Retângulo 13">
            <a:hlinkClick r:id="rId4" action="ppaction://hlinksldjump"/>
          </p:cNvPr>
          <p:cNvSpPr/>
          <p:nvPr/>
        </p:nvSpPr>
        <p:spPr>
          <a:xfrm>
            <a:off x="1565470" y="622180"/>
            <a:ext cx="1573559" cy="336280"/>
          </a:xfrm>
          <a:prstGeom prst="rect">
            <a:avLst/>
          </a:prstGeom>
          <a:solidFill>
            <a:srgbClr val="26769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Região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15" name="Conector reto 14"/>
          <p:cNvCxnSpPr/>
          <p:nvPr/>
        </p:nvCxnSpPr>
        <p:spPr>
          <a:xfrm flipV="1">
            <a:off x="1565470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ângulo 15">
            <a:hlinkClick r:id="rId5" action="ppaction://hlinksldjump"/>
          </p:cNvPr>
          <p:cNvSpPr/>
          <p:nvPr/>
        </p:nvSpPr>
        <p:spPr>
          <a:xfrm>
            <a:off x="3110452" y="622180"/>
            <a:ext cx="1670933" cy="33628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Porte</a:t>
            </a:r>
            <a:endParaRPr lang="pt-BR" sz="1400" dirty="0">
              <a:solidFill>
                <a:schemeClr val="bg1"/>
              </a:solidFill>
            </a:endParaRPr>
          </a:p>
        </p:txBody>
      </p:sp>
      <p:sp>
        <p:nvSpPr>
          <p:cNvPr id="17" name="Retângulo 16">
            <a:hlinkClick r:id="rId6" action="ppaction://hlinksldjump"/>
          </p:cNvPr>
          <p:cNvSpPr/>
          <p:nvPr/>
        </p:nvSpPr>
        <p:spPr>
          <a:xfrm>
            <a:off x="6522334" y="622180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Simples Nacional</a:t>
            </a:r>
            <a:endParaRPr lang="pt-BR" sz="1300" dirty="0">
              <a:solidFill>
                <a:schemeClr val="bg1"/>
              </a:solidFill>
            </a:endParaRPr>
          </a:p>
        </p:txBody>
      </p:sp>
      <p:cxnSp>
        <p:nvCxnSpPr>
          <p:cNvPr id="18" name="Conector reto 17"/>
          <p:cNvCxnSpPr/>
          <p:nvPr/>
        </p:nvCxnSpPr>
        <p:spPr>
          <a:xfrm flipV="1">
            <a:off x="652233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/>
          <p:cNvCxnSpPr/>
          <p:nvPr/>
        </p:nvCxnSpPr>
        <p:spPr>
          <a:xfrm flipV="1">
            <a:off x="3110453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/>
          <p:cNvCxnSpPr/>
          <p:nvPr/>
        </p:nvCxnSpPr>
        <p:spPr>
          <a:xfrm flipV="1">
            <a:off x="8456599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ângulo 20">
            <a:hlinkClick r:id="rId7" action="ppaction://hlinksldjump"/>
          </p:cNvPr>
          <p:cNvSpPr/>
          <p:nvPr/>
        </p:nvSpPr>
        <p:spPr>
          <a:xfrm>
            <a:off x="4781385" y="622180"/>
            <a:ext cx="1740949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smtClean="0">
                <a:solidFill>
                  <a:schemeClr val="bg1"/>
                </a:solidFill>
              </a:rPr>
              <a:t>Setor</a:t>
            </a:r>
            <a:endParaRPr lang="pt-BR" sz="1400" dirty="0">
              <a:solidFill>
                <a:schemeClr val="bg1"/>
              </a:solidFill>
            </a:endParaRPr>
          </a:p>
        </p:txBody>
      </p:sp>
      <p:cxnSp>
        <p:nvCxnSpPr>
          <p:cNvPr id="24" name="Conector reto 23"/>
          <p:cNvCxnSpPr/>
          <p:nvPr/>
        </p:nvCxnSpPr>
        <p:spPr>
          <a:xfrm flipV="1">
            <a:off x="4781385" y="62217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tângulo 24">
            <a:hlinkClick r:id="rId8" action="ppaction://hlinksldjump"/>
          </p:cNvPr>
          <p:cNvSpPr/>
          <p:nvPr/>
        </p:nvSpPr>
        <p:spPr>
          <a:xfrm>
            <a:off x="8483601" y="622179"/>
            <a:ext cx="1961267" cy="336280"/>
          </a:xfrm>
          <a:prstGeom prst="rect">
            <a:avLst/>
          </a:prstGeom>
          <a:solidFill>
            <a:srgbClr val="7671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300" dirty="0" smtClean="0">
                <a:solidFill>
                  <a:schemeClr val="bg1"/>
                </a:solidFill>
              </a:rPr>
              <a:t>Clientes x não clientes</a:t>
            </a:r>
            <a:endParaRPr lang="pt-BR" sz="1300" dirty="0">
              <a:solidFill>
                <a:schemeClr val="bg1"/>
              </a:solidFill>
            </a:endParaRPr>
          </a:p>
        </p:txBody>
      </p:sp>
      <p:sp>
        <p:nvSpPr>
          <p:cNvPr id="28" name="Retângulo 27"/>
          <p:cNvSpPr/>
          <p:nvPr/>
        </p:nvSpPr>
        <p:spPr>
          <a:xfrm>
            <a:off x="396827" y="1327496"/>
            <a:ext cx="111637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s empresários das regiões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Norte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Sudeste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e mostraram </a:t>
            </a:r>
            <a:r>
              <a:rPr lang="pt-BR" sz="1500" b="1" dirty="0" smtClean="0">
                <a:solidFill>
                  <a:schemeClr val="accent1">
                    <a:lumMod val="75000"/>
                  </a:schemeClr>
                </a:solidFill>
              </a:rPr>
              <a:t>mais otimistas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quanto ao futuro da economia do que os empresários das outras regiões.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Já as regiões </a:t>
            </a:r>
            <a:r>
              <a:rPr lang="pt-BR" sz="1500" b="1" dirty="0">
                <a:solidFill>
                  <a:schemeClr val="accent1">
                    <a:lumMod val="75000"/>
                  </a:schemeClr>
                </a:solidFill>
              </a:rPr>
              <a:t>Nordeste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e </a:t>
            </a:r>
            <a:r>
              <a:rPr lang="pt-BR" sz="1500" b="1" dirty="0">
                <a:solidFill>
                  <a:schemeClr val="accent1">
                    <a:lumMod val="75000"/>
                  </a:schemeClr>
                </a:solidFill>
              </a:rPr>
              <a:t>Sul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concentram maior proporção de empresários </a:t>
            </a:r>
            <a:r>
              <a:rPr lang="pt-BR" sz="1500" b="1" dirty="0">
                <a:solidFill>
                  <a:schemeClr val="accent1">
                    <a:lumMod val="75000"/>
                  </a:schemeClr>
                </a:solidFill>
              </a:rPr>
              <a:t>pessimistas </a:t>
            </a:r>
            <a:r>
              <a:rPr lang="pt-BR" sz="15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com o futuro da economia.</a:t>
            </a:r>
            <a:endParaRPr lang="pt-BR" sz="15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9" name="Conector reto 28"/>
          <p:cNvCxnSpPr/>
          <p:nvPr/>
        </p:nvCxnSpPr>
        <p:spPr>
          <a:xfrm flipV="1">
            <a:off x="10445899" y="611299"/>
            <a:ext cx="0" cy="33628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ector reto 26"/>
          <p:cNvCxnSpPr/>
          <p:nvPr/>
        </p:nvCxnSpPr>
        <p:spPr>
          <a:xfrm>
            <a:off x="-8089" y="622181"/>
            <a:ext cx="12200089" cy="0"/>
          </a:xfrm>
          <a:prstGeom prst="line">
            <a:avLst/>
          </a:prstGeom>
          <a:ln w="1270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tângulo 30">
            <a:hlinkClick r:id="rId9" action="ppaction://hlinksldjump"/>
          </p:cNvPr>
          <p:cNvSpPr/>
          <p:nvPr/>
        </p:nvSpPr>
        <p:spPr>
          <a:xfrm>
            <a:off x="10059621" y="2531507"/>
            <a:ext cx="1871889" cy="41216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ÓRICO</a:t>
            </a:r>
            <a:endParaRPr kumimoji="0" lang="pt-BR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2" name="Imagem 31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44583" y="2983828"/>
            <a:ext cx="301963" cy="400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603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ersonalizar design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50</TotalTime>
  <Words>6633</Words>
  <Application>Microsoft Office PowerPoint</Application>
  <PresentationFormat>Widescreen</PresentationFormat>
  <Paragraphs>1485</Paragraphs>
  <Slides>60</Slides>
  <Notes>0</Notes>
  <HiddenSlides>47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2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0</vt:i4>
      </vt:variant>
    </vt:vector>
  </HeadingPairs>
  <TitlesOfParts>
    <vt:vector size="72" baseType="lpstr">
      <vt:lpstr>Aparajita</vt:lpstr>
      <vt:lpstr>Arial</vt:lpstr>
      <vt:lpstr>Arial Black</vt:lpstr>
      <vt:lpstr>Calibri</vt:lpstr>
      <vt:lpstr>Calibri Light</vt:lpstr>
      <vt:lpstr>Century Gothic</vt:lpstr>
      <vt:lpstr>Lucida Sans Unicode</vt:lpstr>
      <vt:lpstr>Times New Roman</vt:lpstr>
      <vt:lpstr>Wingdings</vt:lpstr>
      <vt:lpstr>Tema do Office</vt:lpstr>
      <vt:lpstr>Personalizar design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Meta</dc:creator>
  <cp:lastModifiedBy>Paulo Jorge de Paiva Fonseca</cp:lastModifiedBy>
  <cp:revision>1126</cp:revision>
  <dcterms:created xsi:type="dcterms:W3CDTF">2016-11-23T16:28:20Z</dcterms:created>
  <dcterms:modified xsi:type="dcterms:W3CDTF">2017-08-30T20:46:22Z</dcterms:modified>
</cp:coreProperties>
</file>